
<file path=[Content_Types].xml><?xml version="1.0" encoding="utf-8"?>
<Types xmlns="http://schemas.openxmlformats.org/package/2006/content-types"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Default Extension="emf" ContentType="image/x-emf"/>
  <Default Extension="jpeg" ContentType="image/jpeg"/>
  <Default Extension="xml" ContentType="application/xml"/>
  <Default Extension="png" ContentType="image/png"/>
  <Default Extension="bin" ContentType="application/vnd.openxmlformats-officedocument.oleObject"/>
  <Override PartName="/word/webSettings.xml" ContentType="application/vnd.openxmlformats-officedocument.wordprocessingml.webSettings+xml"/>
  <Override PartName="/customXml/itemProps1.xml" ContentType="application/vnd.openxmlformats-officedocument.customXmlProperties+xml"/>
  <Override PartName="/word/theme/theme1.xml" ContentType="application/vnd.openxmlformats-officedocument.theme+xml"/>
  <Default Extension="pict" ContentType="image/pict"/>
  <Override PartName="/word/styles.xml" ContentType="application/vnd.openxmlformats-officedocument.wordprocessingml.styles+xml"/>
  <Default Extension="rels" ContentType="application/vnd.openxmlformats-package.relationships+xml"/>
  <Override PartName="/word/settings.xml" ContentType="application/vnd.openxmlformats-officedocument.wordprocessingml.settings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ve:Ignorable="mv" ve:PreserveAttributes="mv:*">
  <w:body>
    <w:p w:rsidR="006319ED" w:rsidRDefault="00D22549" w:rsidP="00F122F1">
      <w:pPr>
        <w:outlineLvl w:val="0"/>
        <w:rPr>
          <w:b/>
        </w:rPr>
      </w:pPr>
      <w:r>
        <w:rPr>
          <w:b/>
        </w:rPr>
        <w:t>3.11</w:t>
      </w:r>
      <w:r w:rsidR="00F02A67">
        <w:rPr>
          <w:b/>
        </w:rPr>
        <w:t xml:space="preserve"> Lesson</w:t>
      </w:r>
    </w:p>
    <w:p w:rsidR="006319ED" w:rsidRPr="006E1862" w:rsidRDefault="006319ED" w:rsidP="00F122F1">
      <w:pPr>
        <w:outlineLvl w:val="0"/>
      </w:pPr>
      <w:r w:rsidRPr="006E1862">
        <w:rPr>
          <w:b/>
        </w:rPr>
        <w:t>Name (print first and last) __________</w:t>
      </w:r>
      <w:r>
        <w:rPr>
          <w:b/>
        </w:rPr>
        <w:t>__________</w:t>
      </w:r>
      <w:r w:rsidRPr="006E1862">
        <w:rPr>
          <w:b/>
        </w:rPr>
        <w:t>_________________  Per__</w:t>
      </w:r>
      <w:r>
        <w:rPr>
          <w:b/>
        </w:rPr>
        <w:t>__</w:t>
      </w:r>
      <w:r w:rsidRPr="006E1862">
        <w:rPr>
          <w:b/>
        </w:rPr>
        <w:t>_</w:t>
      </w:r>
      <w:r>
        <w:rPr>
          <w:b/>
        </w:rPr>
        <w:t xml:space="preserve">  Date:</w:t>
      </w:r>
      <w:r w:rsidR="00A60E1B">
        <w:rPr>
          <w:u w:val="single"/>
        </w:rPr>
        <w:t xml:space="preserve">   10/31</w:t>
      </w:r>
      <w:r w:rsidR="00D22549">
        <w:rPr>
          <w:u w:val="single"/>
        </w:rPr>
        <w:t xml:space="preserve"> due 11/</w:t>
      </w:r>
      <w:r w:rsidR="003F1FB3">
        <w:rPr>
          <w:u w:val="single"/>
        </w:rPr>
        <w:t>1</w:t>
      </w:r>
    </w:p>
    <w:p w:rsidR="006319ED" w:rsidRPr="006E1862" w:rsidRDefault="00605E69" w:rsidP="006319ED">
      <w:pPr>
        <w:tabs>
          <w:tab w:val="right" w:pos="10800"/>
        </w:tabs>
        <w:rPr>
          <w:b/>
        </w:rPr>
      </w:pPr>
      <w:r>
        <w:rPr>
          <w:b/>
        </w:rPr>
        <w:t>3.11</w:t>
      </w:r>
      <w:r w:rsidR="006319ED">
        <w:rPr>
          <w:b/>
        </w:rPr>
        <w:t xml:space="preserve"> Rigid Transformations: </w:t>
      </w:r>
      <w:r w:rsidR="00D22549">
        <w:rPr>
          <w:b/>
        </w:rPr>
        <w:t>Congruence</w:t>
      </w:r>
      <w:r w:rsidR="006319ED">
        <w:rPr>
          <w:b/>
        </w:rPr>
        <w:tab/>
        <w:t>Geometry Regents</w:t>
      </w:r>
      <w:r w:rsidR="006319ED" w:rsidRPr="006E1862">
        <w:rPr>
          <w:b/>
        </w:rPr>
        <w:t xml:space="preserve"> </w:t>
      </w:r>
      <w:r w:rsidR="006319ED">
        <w:rPr>
          <w:b/>
        </w:rPr>
        <w:t>2013-2014</w:t>
      </w:r>
      <w:r w:rsidR="006319ED" w:rsidRPr="006E1862">
        <w:rPr>
          <w:b/>
        </w:rPr>
        <w:t xml:space="preserve"> Ms. Lomac   </w:t>
      </w:r>
    </w:p>
    <w:p w:rsidR="009F7D4E" w:rsidRDefault="00D22549" w:rsidP="006319ED">
      <w:pPr>
        <w:tabs>
          <w:tab w:val="right" w:pos="10800"/>
        </w:tabs>
      </w:pPr>
      <w:r>
        <w:t xml:space="preserve">SLO: I can </w:t>
      </w:r>
      <w:r w:rsidR="00605E69">
        <w:t>explain the relationship between rigid motions and congruence and the role of correspondence</w:t>
      </w:r>
      <w:r w:rsidR="006319ED">
        <w:t>.</w:t>
      </w:r>
    </w:p>
    <w:p w:rsidR="006319ED" w:rsidRDefault="006319ED" w:rsidP="006319ED">
      <w:pPr>
        <w:tabs>
          <w:tab w:val="right" w:pos="10800"/>
        </w:tabs>
      </w:pPr>
    </w:p>
    <w:p w:rsidR="00F23AC6" w:rsidRPr="00F23AC6" w:rsidRDefault="00CD6825" w:rsidP="00F23AC6">
      <w:pPr>
        <w:spacing w:line="288" w:lineRule="auto"/>
        <w:ind w:left="634" w:right="3686" w:hanging="634"/>
      </w:pPr>
      <w:r>
        <w:rPr>
          <w:noProof/>
        </w:rPr>
        <w:pict>
          <v:group id="_x0000_s6882" style="position:absolute;left:0;text-align:left;margin-left:425.7pt;margin-top:11.65pt;width:85.75pt;height:96.8pt;z-index:252504660" coordorigin="9234,2330" coordsize="1715,1936"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_x0000_s6596" type="#_x0000_t202" style="position:absolute;left:9759;top:2931;width:438;height:536;mso-position-horizontal:absolute;mso-position-vertical:absolute" o:regroupid="70" filled="f" stroked="f" strokecolor="black [3213]" strokeweight=".5pt">
              <v:fill o:detectmouseclick="t"/>
              <v:textbox style="mso-next-textbox:#_x0000_s6596" inset=",7.2pt,,7.2pt">
                <w:txbxContent>
                  <w:p w:rsidR="005842F3" w:rsidRPr="008534DF" w:rsidRDefault="005842F3" w:rsidP="00636C19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R</w:t>
                    </w:r>
                  </w:p>
                </w:txbxContent>
              </v:textbox>
            </v:shape>
            <v:group id="_x0000_s6877" style="position:absolute;left:9307;top:2700;width:1268;height:1386" coordorigin="6521,3226" coordsize="1268,1386">
              <v:line id="_x0000_s6594" style="position:absolute;mso-position-horizontal:absolute;mso-position-vertical:absolute" from="6521,3226" to="7789,4612" o:regroupid="69" strokecolor="black [3213]" strokeweight=".1pt">
                <v:fill o:detectmouseclick="t"/>
                <v:stroke startarrowwidth="narrow" startarrowlength="short" endarrowwidth="narrow" endarrowlength="short"/>
                <v:shadow opacity="22938f" mv:blur="38100f" offset="0,2pt"/>
                <v:textbox inset="0,0,0,0"/>
              </v:line>
              <v:oval id="_x0000_s6597" style="position:absolute;left:7133;top:3897;width:43;height:43;mso-position-horizontal:absolute;mso-position-vertical:absolute" o:regroupid="70" fillcolor="black [3213]" strokecolor="black [3213]" strokeweight=".25pt">
                <v:fill o:detectmouseclick="t"/>
                <v:shadow opacity="22938f" mv:blur="38100f" offset="0,2pt"/>
                <o:lock v:ext="edit" aspectratio="t"/>
                <v:textbox inset="0,0,0,0"/>
              </v:oval>
            </v:group>
            <v:group id="_x0000_s6604" style="position:absolute;left:9234;top:2330;width:438;height:536" coordorigin="3562,8128" coordsize="438,536" o:regroupid="69">
              <v:shape id="_x0000_s6605" type="#_x0000_t202" style="position:absolute;left:3562;top:8128;width:438;height:536;mso-position-horizontal:absolute;mso-position-vertical:absolute" filled="f" stroked="f" strokecolor="black [3213]" strokeweight=".5pt">
                <v:fill o:detectmouseclick="t"/>
                <v:textbox style="mso-next-textbox:#_x0000_s6605" inset=",7.2pt,,7.2pt">
                  <w:txbxContent>
                    <w:p w:rsidR="005842F3" w:rsidRPr="008534DF" w:rsidRDefault="005842F3" w:rsidP="00636C19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W</w:t>
                      </w:r>
                    </w:p>
                  </w:txbxContent>
                </v:textbox>
              </v:shape>
              <v:oval id="_x0000_s6606" style="position:absolute;left:3612;top:8464;width:43;height:43;mso-position-horizontal:absolute;mso-position-vertical:absolute" fillcolor="black [3213]" strokecolor="black [3213]" strokeweight=".25pt">
                <v:fill o:detectmouseclick="t"/>
                <v:shadow opacity="22938f" mv:blur="38100f" offset="0,2pt"/>
                <o:lock v:ext="edit" aspectratio="t"/>
                <v:textbox inset="0,0,0,0"/>
              </v:oval>
            </v:group>
            <v:group id="_x0000_s6878" style="position:absolute;left:10511;top:3730;width:438;height:536" coordorigin="3562,8128" coordsize="438,536">
              <v:shape id="_x0000_s6879" type="#_x0000_t202" style="position:absolute;left:3562;top:8128;width:438;height:536;mso-position-horizontal:absolute;mso-position-vertical:absolute" filled="f" stroked="f" strokecolor="black [3213]" strokeweight=".5pt">
                <v:fill o:detectmouseclick="t"/>
                <v:textbox style="mso-next-textbox:#_x0000_s6879" inset=",7.2pt,,7.2pt">
                  <w:txbxContent>
                    <w:p w:rsidR="005842F3" w:rsidRPr="008534DF" w:rsidRDefault="005842F3" w:rsidP="00F23AC6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K</w:t>
                      </w:r>
                    </w:p>
                  </w:txbxContent>
                </v:textbox>
              </v:shape>
              <v:oval id="_x0000_s6880" style="position:absolute;left:3612;top:8464;width:43;height:43;mso-position-horizontal:absolute;mso-position-vertical:absolute" fillcolor="black [3213]" strokecolor="black [3213]" strokeweight=".25pt">
                <v:fill o:detectmouseclick="t"/>
                <v:shadow opacity="22938f" mv:blur="38100f" offset="0,2pt"/>
                <o:lock v:ext="edit" aspectratio="t"/>
                <v:textbox inset="0,0,0,0"/>
              </v:oval>
            </v:group>
          </v:group>
        </w:pict>
      </w:r>
      <w:r w:rsidR="006319ED">
        <w:t xml:space="preserve">(1) </w:t>
      </w:r>
      <w:r w:rsidR="006319ED">
        <w:sym w:font="Webdings" w:char="F063"/>
      </w:r>
      <w:r w:rsidR="006319ED">
        <w:t xml:space="preserve"> </w:t>
      </w:r>
      <w:r w:rsidR="005857BE">
        <w:t xml:space="preserve"> </w:t>
      </w:r>
      <w:r w:rsidR="00605E69">
        <w:t xml:space="preserve">Construct the perpendicular bisector of </w:t>
      </w:r>
      <w:r w:rsidR="00F23AC6" w:rsidRPr="00F23AC6">
        <w:rPr>
          <w:position w:val="-4"/>
        </w:rPr>
        <w:object w:dxaOrig="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25pt;height:16.45pt" o:ole="">
            <v:imagedata r:id="rId6" r:pict="rId7" o:title=""/>
          </v:shape>
          <o:OLEObject Type="Embed" ProgID="Equation.DSMT4" ShapeID="_x0000_i1025" DrawAspect="Content" ObjectID="_1318559476" r:id="rId8"/>
        </w:object>
      </w:r>
      <w:r w:rsidR="00605E69">
        <w:t xml:space="preserve">to verify (check) that </w:t>
      </w:r>
      <w:r w:rsidR="00F23AC6">
        <w:t>R</w:t>
      </w:r>
      <w:r w:rsidR="00605E69">
        <w:t xml:space="preserve"> is the midpoint of </w:t>
      </w:r>
      <w:r w:rsidR="00F23AC6" w:rsidRPr="00F23AC6">
        <w:rPr>
          <w:position w:val="-4"/>
        </w:rPr>
        <w:object w:dxaOrig="440" w:dyaOrig="320">
          <v:shape id="_x0000_i1026" type="#_x0000_t75" style="width:22.25pt;height:16.45pt" o:ole="">
            <v:imagedata r:id="rId9" r:pict="rId10" o:title=""/>
          </v:shape>
          <o:OLEObject Type="Embed" ProgID="Equation.DSMT4" ShapeID="_x0000_i1026" DrawAspect="Content" ObjectID="_1318559477" r:id="rId11"/>
        </w:object>
      </w:r>
      <w:r w:rsidR="00F23AC6">
        <w:t>.  C</w:t>
      </w:r>
      <w:r w:rsidR="00605E69">
        <w:t xml:space="preserve">onstructing the perpendicular bisector of </w:t>
      </w:r>
      <w:r w:rsidR="00F23AC6" w:rsidRPr="00F23AC6">
        <w:rPr>
          <w:position w:val="-4"/>
        </w:rPr>
        <w:object w:dxaOrig="440" w:dyaOrig="320">
          <v:shape id="_x0000_i1027" type="#_x0000_t75" style="width:22.25pt;height:16.45pt" o:ole="">
            <v:imagedata r:id="rId12" r:pict="rId13" o:title=""/>
          </v:shape>
          <o:OLEObject Type="Embed" ProgID="Equation.DSMT4" ShapeID="_x0000_i1027" DrawAspect="Content" ObjectID="_1318559478" r:id="rId14"/>
        </w:object>
      </w:r>
      <w:r w:rsidR="00605E69">
        <w:t xml:space="preserve"> </w:t>
      </w:r>
      <w:r w:rsidR="00F23AC6">
        <w:t xml:space="preserve">supports the claim that R is the midpoint of </w:t>
      </w:r>
      <w:r w:rsidR="00F23AC6" w:rsidRPr="00F23AC6">
        <w:rPr>
          <w:position w:val="-4"/>
        </w:rPr>
        <w:object w:dxaOrig="440" w:dyaOrig="320">
          <v:shape id="_x0000_i1028" type="#_x0000_t75" style="width:22.25pt;height:16.45pt" o:ole="">
            <v:imagedata r:id="rId15" r:pict="rId16" o:title=""/>
          </v:shape>
          <o:OLEObject Type="Embed" ProgID="Equation.DSMT4" ShapeID="_x0000_i1028" DrawAspect="Content" ObjectID="_1318559479" r:id="rId17"/>
        </w:object>
      </w:r>
      <w:r w:rsidR="00F23AC6">
        <w:t xml:space="preserve"> because ____________</w:t>
      </w:r>
      <w:r w:rsidR="00F23AC6">
        <w:rPr>
          <w:color w:val="000000" w:themeColor="text1"/>
        </w:rPr>
        <w:t>_____________________________________________________________________________________________________________________________________________________________________</w:t>
      </w:r>
    </w:p>
    <w:p w:rsidR="00500F82" w:rsidRDefault="00500F82" w:rsidP="007A5A9E"/>
    <w:p w:rsidR="00500F82" w:rsidRDefault="00500F82" w:rsidP="007A5A9E"/>
    <w:p w:rsidR="00F23AC6" w:rsidRDefault="00F23AC6" w:rsidP="007A5A9E"/>
    <w:p w:rsidR="00C13D97" w:rsidRPr="00F23AC6" w:rsidRDefault="008A1F23" w:rsidP="00AD4A38">
      <w:pPr>
        <w:spacing w:line="288" w:lineRule="auto"/>
      </w:pPr>
      <w:r>
        <w:t xml:space="preserve">(2) </w:t>
      </w:r>
      <w:r w:rsidR="00C13D97">
        <w:sym w:font="Webdings" w:char="F063"/>
      </w:r>
      <w:r w:rsidR="00C13D97">
        <w:t xml:space="preserve"> </w:t>
      </w:r>
      <w:r w:rsidR="00F23AC6">
        <w:rPr>
          <w:b/>
        </w:rPr>
        <w:t>Correspondence</w:t>
      </w:r>
      <w:r w:rsidR="00F23AC6">
        <w:t xml:space="preserve"> can be thought of as a “pairing” of points between two shapes.  List a few everyday objects that come in pairs.</w:t>
      </w:r>
      <w:r w:rsidR="00AD4A38">
        <w:t xml:space="preserve"> ___________________________    ___________________________    ___________________________</w:t>
      </w:r>
    </w:p>
    <w:p w:rsidR="00AD4A38" w:rsidRDefault="002E59F5" w:rsidP="00AD4A38">
      <w:pPr>
        <w:spacing w:line="288" w:lineRule="auto"/>
        <w:ind w:firstLine="720"/>
      </w:pPr>
      <w:r>
        <w:t xml:space="preserve">(a) </w:t>
      </w:r>
      <w:r w:rsidR="00C13D97">
        <w:sym w:font="Webdings" w:char="F063"/>
      </w:r>
      <w:r w:rsidR="00AD4A38">
        <w:t xml:space="preserve"> Are pairs of everyday objects always identical/congruent?</w:t>
      </w:r>
    </w:p>
    <w:p w:rsidR="00AD4A38" w:rsidRDefault="00AD4A38" w:rsidP="00AD4A38">
      <w:pPr>
        <w:spacing w:line="288" w:lineRule="auto"/>
        <w:ind w:firstLine="720"/>
      </w:pPr>
      <w:r>
        <w:t xml:space="preserve">(b) </w:t>
      </w:r>
      <w:r>
        <w:sym w:font="Webdings" w:char="F063"/>
      </w:r>
      <w:r>
        <w:t xml:space="preserve"> Think about a pair of shoes.  What part of the right shoe corresponds to the given part of the left shoe?</w:t>
      </w:r>
    </w:p>
    <w:p w:rsidR="00C25DC7" w:rsidRDefault="008E71DA" w:rsidP="005842F3">
      <w:pPr>
        <w:spacing w:line="288" w:lineRule="auto"/>
        <w:ind w:firstLine="1080"/>
      </w:pPr>
      <w:r>
        <w:rPr>
          <w:b/>
        </w:rPr>
        <w:t>Left Shoe:</w:t>
      </w:r>
      <w:r>
        <w:tab/>
      </w:r>
      <w:r>
        <w:tab/>
        <w:t>Lace</w:t>
      </w:r>
      <w:r>
        <w:tab/>
      </w:r>
      <w:r>
        <w:tab/>
      </w:r>
      <w:r>
        <w:tab/>
        <w:t>Sole</w:t>
      </w:r>
      <w:r>
        <w:tab/>
      </w:r>
      <w:r>
        <w:tab/>
      </w:r>
      <w:r>
        <w:tab/>
        <w:t>Tongue</w:t>
      </w:r>
      <w:r>
        <w:tab/>
      </w:r>
      <w:r>
        <w:tab/>
      </w:r>
      <w:r w:rsidR="005842F3">
        <w:tab/>
        <w:t>Velcro</w:t>
      </w:r>
      <w:r>
        <w:tab/>
      </w:r>
    </w:p>
    <w:p w:rsidR="00AD4A38" w:rsidRDefault="00AD4A38" w:rsidP="002E59F5">
      <w:pPr>
        <w:spacing w:line="288" w:lineRule="auto"/>
        <w:ind w:firstLine="720"/>
        <w:rPr>
          <w:b/>
        </w:rPr>
      </w:pPr>
      <w:r>
        <w:t xml:space="preserve">      </w:t>
      </w:r>
      <w:r>
        <w:rPr>
          <w:b/>
        </w:rPr>
        <w:t>Right Shoe:</w:t>
      </w:r>
      <w:r>
        <w:rPr>
          <w:b/>
        </w:rPr>
        <w:tab/>
      </w:r>
      <w:r>
        <w:rPr>
          <w:b/>
        </w:rPr>
        <w:tab/>
        <w:t>____________</w:t>
      </w:r>
      <w:r>
        <w:rPr>
          <w:b/>
        </w:rPr>
        <w:tab/>
      </w:r>
      <w:r>
        <w:rPr>
          <w:b/>
        </w:rPr>
        <w:tab/>
        <w:t>____________</w:t>
      </w:r>
      <w:r>
        <w:rPr>
          <w:b/>
        </w:rPr>
        <w:tab/>
      </w:r>
      <w:r>
        <w:rPr>
          <w:b/>
        </w:rPr>
        <w:tab/>
        <w:t>____________</w:t>
      </w:r>
      <w:r>
        <w:rPr>
          <w:b/>
        </w:rPr>
        <w:tab/>
      </w:r>
      <w:r>
        <w:rPr>
          <w:b/>
        </w:rPr>
        <w:tab/>
        <w:t>____________</w:t>
      </w:r>
    </w:p>
    <w:p w:rsidR="001C627B" w:rsidRDefault="00AD4A38" w:rsidP="002E59F5">
      <w:pPr>
        <w:spacing w:line="288" w:lineRule="auto"/>
        <w:ind w:firstLine="720"/>
      </w:pPr>
      <w:r>
        <w:t xml:space="preserve">(c) </w:t>
      </w:r>
      <w:r w:rsidR="001C627B">
        <w:sym w:font="Webdings" w:char="F063"/>
      </w:r>
      <w:r w:rsidR="001C627B">
        <w:t xml:space="preserve"> The right lace does/does not have to be </w:t>
      </w:r>
      <w:r w:rsidR="008E71DA">
        <w:t>exactly</w:t>
      </w:r>
      <w:r w:rsidR="001C627B">
        <w:t xml:space="preserve"> the same as the left because _________________________ </w:t>
      </w:r>
    </w:p>
    <w:p w:rsidR="001C627B" w:rsidRDefault="001C627B" w:rsidP="002E59F5">
      <w:pPr>
        <w:spacing w:line="288" w:lineRule="auto"/>
        <w:ind w:firstLine="720"/>
      </w:pPr>
      <w:r>
        <w:tab/>
        <w:t>____________________________________________________________________________________</w:t>
      </w:r>
    </w:p>
    <w:p w:rsidR="00500F82" w:rsidRDefault="00500F82" w:rsidP="002E59F5">
      <w:pPr>
        <w:spacing w:line="288" w:lineRule="auto"/>
        <w:ind w:firstLine="720"/>
      </w:pPr>
    </w:p>
    <w:p w:rsidR="00500F82" w:rsidRDefault="00500F82" w:rsidP="002E59F5">
      <w:pPr>
        <w:spacing w:line="288" w:lineRule="auto"/>
        <w:ind w:firstLine="720"/>
      </w:pPr>
    </w:p>
    <w:p w:rsidR="00C25DC7" w:rsidRPr="00AD4A38" w:rsidRDefault="00C25DC7" w:rsidP="002E59F5">
      <w:pPr>
        <w:spacing w:line="288" w:lineRule="auto"/>
        <w:ind w:firstLine="720"/>
      </w:pPr>
    </w:p>
    <w:p w:rsidR="00C25DC7" w:rsidRDefault="008E71DA" w:rsidP="001C627B">
      <w:pPr>
        <w:spacing w:line="288" w:lineRule="auto"/>
      </w:pPr>
      <w:r>
        <w:t xml:space="preserve">(3) </w:t>
      </w:r>
      <w:r>
        <w:sym w:font="Webdings" w:char="F063"/>
      </w:r>
      <w:r>
        <w:t xml:space="preserve"> Like the shoes, corresponding parts of figures do not have to be exactly the same – congruent – however, they always will be when a figure undergoes a rigid transformation because  _______________________________________ __________________________________________________________________________________________________</w:t>
      </w:r>
    </w:p>
    <w:p w:rsidR="00500F82" w:rsidRDefault="00500F82" w:rsidP="002E59F5">
      <w:pPr>
        <w:spacing w:line="288" w:lineRule="auto"/>
        <w:ind w:firstLine="720"/>
      </w:pPr>
    </w:p>
    <w:p w:rsidR="00C25DC7" w:rsidRDefault="00C25DC7" w:rsidP="002E59F5">
      <w:pPr>
        <w:spacing w:line="288" w:lineRule="auto"/>
        <w:ind w:firstLine="720"/>
      </w:pPr>
    </w:p>
    <w:p w:rsidR="00C25DC7" w:rsidRDefault="00C25DC7" w:rsidP="002E59F5">
      <w:pPr>
        <w:spacing w:line="288" w:lineRule="auto"/>
        <w:ind w:firstLine="720"/>
      </w:pPr>
    </w:p>
    <w:p w:rsidR="00C25DC7" w:rsidRDefault="001C627B" w:rsidP="001C627B">
      <w:pPr>
        <w:spacing w:line="288" w:lineRule="auto"/>
      </w:pPr>
      <w:r>
        <w:t xml:space="preserve">(4) </w:t>
      </w:r>
      <w:r>
        <w:sym w:font="Webdings" w:char="F063"/>
      </w:r>
      <w:r>
        <w:t xml:space="preserve"> In the figure below, the left figure has been mapped to the one on the right by a rotation of 240° around point P.</w:t>
      </w:r>
    </w:p>
    <w:p w:rsidR="00C25DC7" w:rsidRDefault="001C627B" w:rsidP="002E59F5">
      <w:pPr>
        <w:spacing w:line="288" w:lineRule="auto"/>
        <w:ind w:firstLine="720"/>
      </w:pPr>
      <w:r>
        <w:rPr>
          <w:noProof/>
        </w:rPr>
        <w:drawing>
          <wp:anchor distT="0" distB="0" distL="114300" distR="114300" simplePos="0" relativeHeight="252505684" behindDoc="0" locked="0" layoutInCell="1" allowOverlap="1">
            <wp:simplePos x="0" y="0"/>
            <wp:positionH relativeFrom="column">
              <wp:posOffset>4090920</wp:posOffset>
            </wp:positionH>
            <wp:positionV relativeFrom="paragraph">
              <wp:posOffset>118814</wp:posOffset>
            </wp:positionV>
            <wp:extent cx="2268813" cy="1193648"/>
            <wp:effectExtent l="2540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mo="http://schemas.microsoft.com/office/mac/office/2008/main" xmlns:ve="http://schemas.openxmlformats.org/markup-compatibility/2006" xmlns:mv="urn:schemas-microsoft-com:mac:vml" xmlns:a14="http://schemas.microsoft.com/office/drawing/2010/main" xmlns:pic="http://schemas.openxmlformats.org/drawingml/2006/picture" xmlns:a="http://schemas.openxmlformats.org/drawingml/2006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r="http://schemas.openxmlformats.org/officeDocument/2006/relationships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4369" t="2811" r="6661" b="9639"/>
                    <a:stretch>
                      <a:fillRect/>
                    </a:stretch>
                  </pic:blipFill>
                  <pic:spPr>
                    <a:xfrm>
                      <a:off x="0" y="0"/>
                      <a:ext cx="2268813" cy="119364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Point _____ corresponds to point _____</w:t>
      </w:r>
    </w:p>
    <w:p w:rsidR="001C627B" w:rsidRDefault="001C627B" w:rsidP="001C627B">
      <w:pPr>
        <w:spacing w:line="288" w:lineRule="auto"/>
        <w:ind w:firstLine="720"/>
      </w:pPr>
      <w:r>
        <w:t>Point _____ corresponds to point _____</w:t>
      </w:r>
    </w:p>
    <w:p w:rsidR="001C627B" w:rsidRDefault="001C627B" w:rsidP="001C627B">
      <w:pPr>
        <w:spacing w:line="288" w:lineRule="auto"/>
        <w:ind w:firstLine="720"/>
      </w:pPr>
      <w:r>
        <w:t>Point _____ corresponds to point _____</w:t>
      </w:r>
    </w:p>
    <w:p w:rsidR="001C627B" w:rsidRDefault="001C627B" w:rsidP="001C627B">
      <w:pPr>
        <w:spacing w:line="288" w:lineRule="auto"/>
        <w:ind w:firstLine="720"/>
      </w:pPr>
      <w:r>
        <w:t>Segment _____ corresponds to segment _____</w:t>
      </w:r>
    </w:p>
    <w:p w:rsidR="001C627B" w:rsidRDefault="001C627B" w:rsidP="001C627B">
      <w:pPr>
        <w:spacing w:line="288" w:lineRule="auto"/>
        <w:ind w:firstLine="720"/>
      </w:pPr>
      <w:r>
        <w:t>Segment _____ corresponds to segment _____</w:t>
      </w:r>
    </w:p>
    <w:p w:rsidR="001C627B" w:rsidRDefault="001C627B" w:rsidP="001C627B">
      <w:pPr>
        <w:spacing w:line="288" w:lineRule="auto"/>
        <w:ind w:firstLine="720"/>
      </w:pPr>
      <w:r>
        <w:t>Segment _____ corresponds to segment _____</w:t>
      </w:r>
    </w:p>
    <w:p w:rsidR="001C627B" w:rsidRDefault="001C627B" w:rsidP="001C627B">
      <w:pPr>
        <w:spacing w:line="288" w:lineRule="auto"/>
        <w:ind w:firstLine="720"/>
      </w:pPr>
      <w:r>
        <w:t>Angle ________ corresponds to angle ____</w:t>
      </w:r>
      <w:r w:rsidR="008C47FF">
        <w:t>____</w:t>
      </w:r>
      <w:r>
        <w:t>_</w:t>
      </w:r>
    </w:p>
    <w:p w:rsidR="008C47FF" w:rsidRDefault="008C47FF" w:rsidP="008C47FF">
      <w:pPr>
        <w:spacing w:line="288" w:lineRule="auto"/>
        <w:ind w:firstLine="720"/>
      </w:pPr>
      <w:r>
        <w:t>Angle ________ corresponds to angle _________</w:t>
      </w:r>
    </w:p>
    <w:p w:rsidR="005122C4" w:rsidRDefault="008C47FF" w:rsidP="008C47FF">
      <w:pPr>
        <w:spacing w:line="288" w:lineRule="auto"/>
        <w:ind w:firstLine="720"/>
      </w:pPr>
      <w:r>
        <w:t>Angle ________</w:t>
      </w:r>
      <w:r w:rsidR="005122C4">
        <w:t xml:space="preserve"> corresponds to angle _________</w:t>
      </w:r>
    </w:p>
    <w:p w:rsidR="00EE5A03" w:rsidRDefault="008C47FF" w:rsidP="005122C4">
      <w:pPr>
        <w:spacing w:line="288" w:lineRule="auto"/>
        <w:ind w:left="720" w:firstLine="720"/>
      </w:pPr>
      <w:r>
        <w:t>Write the abbreviation</w:t>
      </w:r>
      <w:r w:rsidR="005122C4">
        <w:t xml:space="preserve"> (function notation) </w:t>
      </w:r>
      <w:r>
        <w:t xml:space="preserve"> for the transformation _____</w:t>
      </w:r>
      <w:r w:rsidR="005122C4">
        <w:t>________________</w:t>
      </w:r>
      <w:r>
        <w:t>_____</w:t>
      </w:r>
    </w:p>
    <w:p w:rsidR="00500F82" w:rsidRDefault="00500F82" w:rsidP="00A60E1B">
      <w:pPr>
        <w:spacing w:line="288" w:lineRule="auto"/>
      </w:pPr>
    </w:p>
    <w:p w:rsidR="00500F82" w:rsidRDefault="00500F82" w:rsidP="00A60E1B">
      <w:pPr>
        <w:spacing w:line="288" w:lineRule="auto"/>
      </w:pPr>
    </w:p>
    <w:p w:rsidR="00A60E1B" w:rsidRDefault="00A60E1B" w:rsidP="00A60E1B">
      <w:pPr>
        <w:spacing w:line="288" w:lineRule="auto"/>
      </w:pPr>
    </w:p>
    <w:p w:rsidR="00DF3FA2" w:rsidRDefault="00DF3FA2" w:rsidP="00DF3FA2">
      <w:pPr>
        <w:spacing w:line="288" w:lineRule="auto"/>
      </w:pPr>
      <w:r>
        <w:t>3.11</w:t>
      </w:r>
    </w:p>
    <w:p w:rsidR="00C25DC7" w:rsidRDefault="00A17CBC" w:rsidP="00A60E1B">
      <w:pPr>
        <w:spacing w:line="288" w:lineRule="auto"/>
      </w:pPr>
      <w:r>
        <w:rPr>
          <w:noProof/>
        </w:rPr>
        <w:drawing>
          <wp:anchor distT="0" distB="0" distL="114300" distR="114300" simplePos="0" relativeHeight="252507732" behindDoc="0" locked="0" layoutInCell="1" allowOverlap="1">
            <wp:simplePos x="0" y="0"/>
            <wp:positionH relativeFrom="column">
              <wp:posOffset>33613</wp:posOffset>
            </wp:positionH>
            <wp:positionV relativeFrom="paragraph">
              <wp:posOffset>451872</wp:posOffset>
            </wp:positionV>
            <wp:extent cx="1836253" cy="865121"/>
            <wp:effectExtent l="25400" t="0" r="0" b="0"/>
            <wp:wrapNone/>
            <wp:docPr id="16" name="P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mo="http://schemas.microsoft.com/office/mac/office/2008/main" xmlns:ve="http://schemas.openxmlformats.org/markup-compatibility/2006" xmlns:mv="urn:schemas-microsoft-com:mac:vml" xmlns=""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xmlns:lc="http://schemas.openxmlformats.org/drawingml/2006/lockedCanvas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253" cy="8651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60E1B">
        <w:t xml:space="preserve">(5) </w:t>
      </w:r>
      <w:r w:rsidR="00A60E1B">
        <w:sym w:font="Webdings" w:char="F063"/>
      </w:r>
      <w:r w:rsidR="001F52C8">
        <w:t xml:space="preserve"> The </w:t>
      </w:r>
      <w:r>
        <w:t xml:space="preserve">triangles in the figure below are congruent by a _____° rotation around the midpoint </w:t>
      </w:r>
      <w:r w:rsidR="005842F3">
        <w:t xml:space="preserve">(not drawn) </w:t>
      </w:r>
      <w:r>
        <w:t xml:space="preserve">of </w:t>
      </w:r>
      <w:r w:rsidRPr="00A17CBC">
        <w:rPr>
          <w:position w:val="-4"/>
        </w:rPr>
        <w:object w:dxaOrig="400" w:dyaOrig="320">
          <v:shape id="_x0000_i1029" type="#_x0000_t75" style="width:19.8pt;height:16.45pt" o:ole="">
            <v:imagedata r:id="rId20" r:pict="rId21" o:title=""/>
          </v:shape>
          <o:OLEObject Type="Embed" ProgID="Equation.DSMT4" ShapeID="_x0000_i1029" DrawAspect="Content" ObjectID="_1318559480" r:id="rId22"/>
        </w:object>
      </w:r>
      <w:r w:rsidR="001F52C8">
        <w:t>.</w:t>
      </w:r>
      <w:r>
        <w:t xml:space="preserve"> List the corresponding sides and angles.</w:t>
      </w:r>
    </w:p>
    <w:p w:rsidR="00372E11" w:rsidRDefault="00A17CBC" w:rsidP="004D7CB1">
      <w:pPr>
        <w:spacing w:line="288" w:lineRule="auto"/>
      </w:pPr>
      <w:r>
        <w:tab/>
      </w:r>
      <w:r>
        <w:tab/>
      </w:r>
      <w:r>
        <w:tab/>
      </w:r>
      <w:r>
        <w:tab/>
      </w:r>
      <w:r>
        <w:tab/>
        <w:t xml:space="preserve">Sides: </w:t>
      </w:r>
      <w:r w:rsidR="00372E11">
        <w:t xml:space="preserve">_______ </w:t>
      </w:r>
      <w:r w:rsidR="00372E11">
        <w:sym w:font="Zapf Dingbats" w:char="F0DC"/>
      </w:r>
      <w:r w:rsidR="00372E11">
        <w:t xml:space="preserve"> _______,   _______ </w:t>
      </w:r>
      <w:r w:rsidR="00372E11">
        <w:sym w:font="Zapf Dingbats" w:char="F0DC"/>
      </w:r>
      <w:r w:rsidR="00372E11">
        <w:t xml:space="preserve"> _______,   _______ </w:t>
      </w:r>
      <w:r w:rsidR="00372E11">
        <w:sym w:font="Zapf Dingbats" w:char="F0DC"/>
      </w:r>
      <w:r w:rsidR="00372E11">
        <w:t xml:space="preserve"> _______</w:t>
      </w:r>
    </w:p>
    <w:p w:rsidR="002E59F5" w:rsidRDefault="00372E11" w:rsidP="004D7CB1">
      <w:pPr>
        <w:spacing w:line="288" w:lineRule="auto"/>
      </w:pPr>
      <w:r>
        <w:tab/>
      </w:r>
      <w:r>
        <w:tab/>
      </w:r>
      <w:r>
        <w:tab/>
      </w:r>
      <w:r>
        <w:tab/>
      </w:r>
      <w:r>
        <w:tab/>
        <w:t xml:space="preserve">Angles: _______ </w:t>
      </w:r>
      <w:r>
        <w:sym w:font="Zapf Dingbats" w:char="F0DC"/>
      </w:r>
      <w:r>
        <w:t xml:space="preserve"> _______,   _______ </w:t>
      </w:r>
      <w:r>
        <w:sym w:font="Zapf Dingbats" w:char="F0DC"/>
      </w:r>
      <w:r>
        <w:t xml:space="preserve"> _______,   _______ </w:t>
      </w:r>
      <w:r>
        <w:sym w:font="Zapf Dingbats" w:char="F0DC"/>
      </w:r>
      <w:r>
        <w:t xml:space="preserve"> _______</w:t>
      </w:r>
    </w:p>
    <w:p w:rsidR="00A60E1B" w:rsidRDefault="004D7CB1" w:rsidP="00E75243">
      <w:pPr>
        <w:spacing w:line="288" w:lineRule="auto"/>
      </w:pPr>
      <w:r>
        <w:tab/>
      </w:r>
      <w:r>
        <w:tab/>
      </w:r>
      <w:r>
        <w:tab/>
      </w:r>
      <w:r>
        <w:tab/>
      </w:r>
      <w:r>
        <w:tab/>
        <w:t>Are the corresponding parts congruent?_______ because ___________________</w:t>
      </w:r>
    </w:p>
    <w:p w:rsidR="00372E11" w:rsidRDefault="004D7CB1" w:rsidP="00E75243">
      <w:pPr>
        <w:spacing w:line="288" w:lineRule="auto"/>
      </w:pPr>
      <w:r>
        <w:tab/>
      </w:r>
      <w:r>
        <w:tab/>
      </w:r>
      <w:r>
        <w:tab/>
      </w:r>
      <w:r>
        <w:tab/>
      </w:r>
      <w:r>
        <w:tab/>
        <w:t>_________________________________________________________________</w:t>
      </w:r>
    </w:p>
    <w:p w:rsidR="00DF3FA2" w:rsidRDefault="0009775D" w:rsidP="00E75243">
      <w:pPr>
        <w:spacing w:line="288" w:lineRule="auto"/>
      </w:pPr>
      <w:r>
        <w:rPr>
          <w:noProof/>
        </w:rPr>
        <w:drawing>
          <wp:anchor distT="0" distB="0" distL="114300" distR="114300" simplePos="0" relativeHeight="252513876" behindDoc="0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191135</wp:posOffset>
            </wp:positionV>
            <wp:extent cx="2438400" cy="1673225"/>
            <wp:effectExtent l="25400" t="0" r="0" b="0"/>
            <wp:wrapNone/>
            <wp:docPr id="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mo="http://schemas.microsoft.com/office/mac/office/2008/main" xmlns:ve="http://schemas.openxmlformats.org/markup-compatibility/2006" xmlns:mv="urn:schemas-microsoft-com:mac:vml" xmlns:a14="http://schemas.microsoft.com/office/drawing/2010/main" xmlns:pic="http://schemas.openxmlformats.org/drawingml/2006/picture" xmlns:a="http://schemas.openxmlformats.org/drawingml/2006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r="http://schemas.openxmlformats.org/officeDocument/2006/relationships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67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72E11" w:rsidRDefault="00372E11" w:rsidP="00E75243">
      <w:pPr>
        <w:spacing w:line="288" w:lineRule="auto"/>
      </w:pPr>
    </w:p>
    <w:p w:rsidR="0009775D" w:rsidRDefault="00DF3FA2" w:rsidP="00E75243">
      <w:pPr>
        <w:spacing w:line="288" w:lineRule="auto"/>
      </w:pPr>
      <w:r>
        <w:t xml:space="preserve"> (6</w:t>
      </w:r>
      <w:r w:rsidR="004D7CB1">
        <w:t xml:space="preserve">) </w:t>
      </w:r>
      <w:r>
        <w:sym w:font="Webdings" w:char="F063"/>
      </w:r>
      <w:r w:rsidR="0009775D">
        <w:t xml:space="preserve"> Below is a composition of transformations.</w:t>
      </w:r>
    </w:p>
    <w:p w:rsidR="0009775D" w:rsidRDefault="0009775D" w:rsidP="00E75243">
      <w:pPr>
        <w:spacing w:line="288" w:lineRule="auto"/>
      </w:pPr>
    </w:p>
    <w:p w:rsidR="0009775D" w:rsidRDefault="0009775D" w:rsidP="00E75243">
      <w:pPr>
        <w:spacing w:line="288" w:lineRule="auto"/>
      </w:pPr>
    </w:p>
    <w:p w:rsidR="0009775D" w:rsidRDefault="0009775D" w:rsidP="00E75243">
      <w:pPr>
        <w:spacing w:line="288" w:lineRule="auto"/>
      </w:pPr>
    </w:p>
    <w:p w:rsidR="0009775D" w:rsidRDefault="00CD6825" w:rsidP="00E75243">
      <w:pPr>
        <w:spacing w:line="288" w:lineRule="auto"/>
      </w:pPr>
      <w:r>
        <w:rPr>
          <w:noProof/>
        </w:rPr>
        <w:pict>
          <v:shape id="_x0000_s6886" type="#_x0000_t202" style="position:absolute;margin-left:287pt;margin-top:11.7pt;width:9.6pt;height:8.6pt;z-index:252514900;mso-position-horizontal:absolute;mso-position-vertical:absolute" filled="f" stroked="f" strokecolor="black [3213]" strokeweight=".5pt">
            <v:fill o:detectmouseclick="t"/>
            <v:textbox style="mso-next-textbox:#_x0000_s6886" inset="0,0,0,0">
              <w:txbxContent>
                <w:p w:rsidR="005842F3" w:rsidRPr="0006559B" w:rsidRDefault="005842F3">
                  <w:pPr>
                    <w:rPr>
                      <w:sz w:val="12"/>
                    </w:rPr>
                  </w:pPr>
                  <w:r w:rsidRPr="0006559B">
                    <w:rPr>
                      <w:sz w:val="12"/>
                    </w:rPr>
                    <w:t>A''</w:t>
                  </w:r>
                </w:p>
              </w:txbxContent>
            </v:textbox>
          </v:shape>
        </w:pict>
      </w:r>
    </w:p>
    <w:p w:rsidR="0009775D" w:rsidRDefault="0009775D" w:rsidP="00E75243">
      <w:pPr>
        <w:spacing w:line="288" w:lineRule="auto"/>
      </w:pPr>
    </w:p>
    <w:p w:rsidR="0009775D" w:rsidRDefault="0009775D" w:rsidP="00E75243">
      <w:pPr>
        <w:spacing w:line="288" w:lineRule="auto"/>
      </w:pPr>
    </w:p>
    <w:p w:rsidR="0009775D" w:rsidRDefault="0009775D" w:rsidP="000A70B5">
      <w:pPr>
        <w:spacing w:line="288" w:lineRule="auto"/>
      </w:pPr>
      <w:r>
        <w:tab/>
        <w:t xml:space="preserve">(a) </w:t>
      </w:r>
      <w:r>
        <w:sym w:font="Webdings" w:char="F063"/>
      </w:r>
      <w:r>
        <w:t xml:space="preserve"> Describe the transformations _______________________________________________________________</w:t>
      </w:r>
    </w:p>
    <w:p w:rsidR="0009775D" w:rsidRDefault="0009775D" w:rsidP="000A70B5">
      <w:pPr>
        <w:spacing w:line="288" w:lineRule="auto"/>
      </w:pPr>
      <w:r>
        <w:tab/>
        <w:t>__________________________________________________________________________________________</w:t>
      </w:r>
    </w:p>
    <w:p w:rsidR="000A70B5" w:rsidRDefault="000A70B5" w:rsidP="000A70B5">
      <w:pPr>
        <w:spacing w:line="288" w:lineRule="auto"/>
      </w:pPr>
      <w:r>
        <w:tab/>
        <w:t xml:space="preserve">(b) </w:t>
      </w:r>
      <w:r>
        <w:sym w:font="Webdings" w:char="F063"/>
      </w:r>
      <w:r>
        <w:t xml:space="preserve">  State the composition of transformations in function notation ___________________________</w:t>
      </w:r>
    </w:p>
    <w:p w:rsidR="0009775D" w:rsidRDefault="000A70B5" w:rsidP="000A70B5">
      <w:pPr>
        <w:spacing w:line="288" w:lineRule="auto"/>
        <w:ind w:firstLine="720"/>
      </w:pPr>
      <w:r>
        <w:t>(c</w:t>
      </w:r>
      <w:r w:rsidR="0009775D">
        <w:t xml:space="preserve">) </w:t>
      </w:r>
      <w:r w:rsidR="0009775D">
        <w:sym w:font="Webdings" w:char="F063"/>
      </w:r>
      <w:r w:rsidR="0009775D">
        <w:t xml:space="preserve"> List each set of corresponding sides</w:t>
      </w:r>
    </w:p>
    <w:p w:rsidR="00372E11" w:rsidRDefault="0009775D" w:rsidP="000A70B5">
      <w:pPr>
        <w:spacing w:line="288" w:lineRule="auto"/>
      </w:pPr>
      <w:r>
        <w:tab/>
      </w:r>
      <w:r>
        <w:tab/>
        <w:t xml:space="preserve">_______ </w:t>
      </w:r>
      <w:r>
        <w:sym w:font="Zapf Dingbats" w:char="F0DC"/>
      </w:r>
      <w:r>
        <w:t xml:space="preserve"> _______</w:t>
      </w:r>
      <w:r>
        <w:sym w:font="Zapf Dingbats" w:char="F0DC"/>
      </w:r>
      <w:r>
        <w:t xml:space="preserve"> _______,   _______ </w:t>
      </w:r>
      <w:r>
        <w:sym w:font="Zapf Dingbats" w:char="F0DC"/>
      </w:r>
      <w:r>
        <w:t xml:space="preserve"> _______</w:t>
      </w:r>
      <w:r>
        <w:sym w:font="Zapf Dingbats" w:char="F0DC"/>
      </w:r>
      <w:r>
        <w:t xml:space="preserve"> _______,   _______ </w:t>
      </w:r>
      <w:r>
        <w:sym w:font="Zapf Dingbats" w:char="F0DC"/>
      </w:r>
      <w:r>
        <w:t xml:space="preserve"> ______</w:t>
      </w:r>
      <w:r>
        <w:sym w:font="Zapf Dingbats" w:char="F0DC"/>
      </w:r>
      <w:r>
        <w:t xml:space="preserve"> _______</w:t>
      </w:r>
    </w:p>
    <w:p w:rsidR="0009775D" w:rsidRDefault="000A70B5" w:rsidP="000A70B5">
      <w:pPr>
        <w:spacing w:line="288" w:lineRule="auto"/>
      </w:pPr>
      <w:r>
        <w:tab/>
        <w:t>(d</w:t>
      </w:r>
      <w:r w:rsidR="0009775D">
        <w:t xml:space="preserve">) </w:t>
      </w:r>
      <w:r w:rsidR="0009775D">
        <w:sym w:font="Webdings" w:char="F063"/>
      </w:r>
      <w:r w:rsidR="0009775D">
        <w:t xml:space="preserve"> List each set of corresponding angles</w:t>
      </w:r>
    </w:p>
    <w:p w:rsidR="000A70B5" w:rsidRDefault="0009775D" w:rsidP="0009775D">
      <w:pPr>
        <w:spacing w:line="288" w:lineRule="auto"/>
      </w:pPr>
      <w:r>
        <w:tab/>
      </w:r>
      <w:r>
        <w:tab/>
        <w:t xml:space="preserve">_______ </w:t>
      </w:r>
      <w:r>
        <w:sym w:font="Zapf Dingbats" w:char="F0DC"/>
      </w:r>
      <w:r>
        <w:t xml:space="preserve"> _______</w:t>
      </w:r>
      <w:r>
        <w:sym w:font="Zapf Dingbats" w:char="F0DC"/>
      </w:r>
      <w:r>
        <w:t xml:space="preserve"> _______,   _______ </w:t>
      </w:r>
      <w:r>
        <w:sym w:font="Zapf Dingbats" w:char="F0DC"/>
      </w:r>
      <w:r>
        <w:t xml:space="preserve"> _______</w:t>
      </w:r>
      <w:r>
        <w:sym w:font="Zapf Dingbats" w:char="F0DC"/>
      </w:r>
      <w:r>
        <w:t xml:space="preserve"> _______,   _______ </w:t>
      </w:r>
      <w:r>
        <w:sym w:font="Zapf Dingbats" w:char="F0DC"/>
      </w:r>
      <w:r>
        <w:t xml:space="preserve"> ______</w:t>
      </w:r>
      <w:r>
        <w:sym w:font="Zapf Dingbats" w:char="F0DC"/>
      </w:r>
      <w:r>
        <w:t xml:space="preserve"> _______</w:t>
      </w:r>
    </w:p>
    <w:p w:rsidR="00086B48" w:rsidRDefault="000A70B5" w:rsidP="0009775D">
      <w:pPr>
        <w:spacing w:line="288" w:lineRule="auto"/>
      </w:pPr>
      <w:r>
        <w:tab/>
        <w:t xml:space="preserve">(e) </w:t>
      </w:r>
      <w:r>
        <w:sym w:font="Webdings" w:char="F063"/>
      </w:r>
      <w:r>
        <w:t xml:space="preserve"> </w:t>
      </w:r>
      <w:r w:rsidR="00086B48">
        <w:t>Circle the correct congruence statement and explain why it is the correct statement.</w:t>
      </w:r>
    </w:p>
    <w:p w:rsidR="00086B48" w:rsidRDefault="00086B48" w:rsidP="0009775D">
      <w:pPr>
        <w:spacing w:line="288" w:lineRule="auto"/>
      </w:pPr>
      <w:r>
        <w:tab/>
      </w:r>
      <w:r>
        <w:tab/>
      </w:r>
      <w:r w:rsidRPr="00086B48">
        <w:rPr>
          <w:position w:val="-6"/>
        </w:rPr>
        <w:object w:dxaOrig="1880" w:dyaOrig="260">
          <v:shape id="_x0000_i1030" type="#_x0000_t75" style="width:94.25pt;height:12.55pt" o:ole="">
            <v:imagedata r:id="rId24" r:pict="rId25" o:title=""/>
          </v:shape>
          <o:OLEObject Type="Embed" ProgID="Equation.DSMT4" ShapeID="_x0000_i1030" DrawAspect="Content" ObjectID="_1318559481" r:id="rId26"/>
        </w:object>
      </w:r>
      <w:r>
        <w:tab/>
      </w:r>
      <w:r w:rsidR="00EC7A34">
        <w:tab/>
      </w:r>
      <w:r w:rsidRPr="00086B48">
        <w:rPr>
          <w:position w:val="-6"/>
        </w:rPr>
        <w:object w:dxaOrig="1900" w:dyaOrig="260">
          <v:shape id="_x0000_i1031" type="#_x0000_t75" style="width:95.2pt;height:12.55pt" o:ole="">
            <v:imagedata r:id="rId27" r:pict="rId28" o:title=""/>
          </v:shape>
          <o:OLEObject Type="Embed" ProgID="Equation.DSMT4" ShapeID="_x0000_i1031" DrawAspect="Content" ObjectID="_1318559482" r:id="rId29"/>
        </w:object>
      </w:r>
      <w:r w:rsidR="00EC7A34">
        <w:tab/>
      </w:r>
      <w:r>
        <w:tab/>
      </w:r>
      <w:r w:rsidRPr="00086B48">
        <w:rPr>
          <w:position w:val="-6"/>
        </w:rPr>
        <w:object w:dxaOrig="1880" w:dyaOrig="260">
          <v:shape id="_x0000_i1032" type="#_x0000_t75" style="width:94.25pt;height:12.55pt" o:ole="">
            <v:imagedata r:id="rId30" r:pict="rId31" o:title=""/>
          </v:shape>
          <o:OLEObject Type="Embed" ProgID="Equation.DSMT4" ShapeID="_x0000_i1032" DrawAspect="Content" ObjectID="_1318559483" r:id="rId32"/>
        </w:object>
      </w:r>
    </w:p>
    <w:p w:rsidR="0009775D" w:rsidRDefault="00086B48" w:rsidP="0009775D">
      <w:pPr>
        <w:spacing w:line="288" w:lineRule="auto"/>
      </w:pPr>
      <w:r>
        <w:tab/>
        <w:t>__________________________________________________________________________________________</w:t>
      </w:r>
    </w:p>
    <w:p w:rsidR="00372E11" w:rsidRDefault="00372E11" w:rsidP="00E75243">
      <w:pPr>
        <w:spacing w:line="288" w:lineRule="auto"/>
      </w:pPr>
    </w:p>
    <w:p w:rsidR="00F15F79" w:rsidRDefault="00F15F79"/>
    <w:p w:rsidR="00F15F79" w:rsidRDefault="00CD6825">
      <w:r>
        <w:rPr>
          <w:noProof/>
        </w:rPr>
        <w:pict>
          <v:group id="_x0000_s6931" style="position:absolute;margin-left:17.5pt;margin-top:49.05pt;width:150.25pt;height:100.8pt;z-index:252522068" coordorigin="5020,11885" coordsize="3005,2016">
            <v:shape id="Picture 2" o:spid="_x0000_s6930" type="#_x0000_t75" style="position:absolute;left:5020;top:11885;width:3005;height:2016;visibility:visible;mso-wrap-distance-left:9pt;mso-wrap-distance-top:0;mso-wrap-distance-right:9.24pt;mso-wrap-distance-bottom:.2pt;mso-position-horizontal:absolute;mso-position-horizontal-relative:margin;mso-position-vertical:absolute;mso-position-vertical-relative:text" o:gfxdata="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">
              <v:imagedata r:id="rId33" o:title=""/>
              <o:lock v:ext="edit" aspectratio="f"/>
            </v:shape>
            <v:group id="_x0000_s6927" style="position:absolute;left:6151;top:12950;width:438;height:536" coordorigin="3562,8128" coordsize="438,536">
              <v:shape id="_x0000_s6928" type="#_x0000_t202" style="position:absolute;left:3562;top:8128;width:438;height:536;mso-position-horizontal:absolute;mso-position-vertical:absolute" filled="f" stroked="f" strokecolor="black [3213]" strokeweight=".5pt">
                <v:fill o:detectmouseclick="t"/>
                <v:textbox style="mso-next-textbox:#_x0000_s6928" inset=",7.2pt,,7.2pt">
                  <w:txbxContent>
                    <w:p w:rsidR="005842F3" w:rsidRPr="00F15F79" w:rsidRDefault="005842F3" w:rsidP="00F15F79">
                      <w:pPr>
                        <w:rPr>
                          <w:sz w:val="20"/>
                        </w:rPr>
                      </w:pPr>
                      <w:r w:rsidRPr="00F15F79">
                        <w:rPr>
                          <w:sz w:val="20"/>
                        </w:rPr>
                        <w:t>M</w:t>
                      </w:r>
                    </w:p>
                  </w:txbxContent>
                </v:textbox>
              </v:shape>
              <v:oval id="_x0000_s6929" style="position:absolute;left:3612;top:8464;width:43;height:43;mso-position-horizontal:absolute;mso-position-vertical:absolute" fillcolor="black [3213]" strokecolor="black [3213]" strokeweight=".25pt">
                <v:fill o:detectmouseclick="t"/>
                <v:shadow opacity="22938f" mv:blur="38100f" offset="0,2pt"/>
                <o:lock v:ext="edit" aspectratio="t"/>
                <v:textbox inset="0,0,0,0"/>
              </v:oval>
            </v:group>
          </v:group>
        </w:pict>
      </w:r>
      <w:r w:rsidR="00F15F79">
        <w:t>(7) All of the triangles in the diagram below are congruent.  Choose a triangle to be the original figure and then write a composition of transformations that will map the triangle you chose onto another triangle in the figure.  Your composition must use the other 2 triangles in the diagram as steps to get to the final image.</w:t>
      </w:r>
    </w:p>
    <w:p w:rsidR="00F15F79" w:rsidRDefault="00F15F79"/>
    <w:p w:rsidR="00F15F79" w:rsidRDefault="00F15F79" w:rsidP="00DC2139">
      <w:pPr>
        <w:spacing w:line="312" w:lineRule="auto"/>
        <w:ind w:left="3600"/>
      </w:pPr>
      <w:r>
        <w:t>Describe:</w:t>
      </w:r>
      <w:r w:rsidRPr="00F15F79">
        <w:t xml:space="preserve"> </w:t>
      </w:r>
      <w:r>
        <w:t>________________________________________________________</w:t>
      </w:r>
    </w:p>
    <w:p w:rsidR="00F15F79" w:rsidRDefault="00F15F79" w:rsidP="00DC2139">
      <w:pPr>
        <w:spacing w:line="312" w:lineRule="auto"/>
        <w:ind w:left="3600"/>
      </w:pPr>
      <w:r>
        <w:t>________________________________________________________________</w:t>
      </w:r>
    </w:p>
    <w:p w:rsidR="00DC2139" w:rsidRDefault="00F15F79" w:rsidP="00DC2139">
      <w:pPr>
        <w:spacing w:line="312" w:lineRule="auto"/>
        <w:ind w:left="3600"/>
      </w:pPr>
      <w:r>
        <w:t>________________________________________________________________</w:t>
      </w:r>
    </w:p>
    <w:p w:rsidR="00DC2139" w:rsidRDefault="00DC2139" w:rsidP="00DC2139">
      <w:pPr>
        <w:spacing w:line="312" w:lineRule="auto"/>
        <w:ind w:left="3600"/>
      </w:pPr>
      <w:r>
        <w:t>________________________________________________________________</w:t>
      </w:r>
    </w:p>
    <w:p w:rsidR="00DC2139" w:rsidRDefault="00DC2139" w:rsidP="00DC2139">
      <w:pPr>
        <w:spacing w:line="312" w:lineRule="auto"/>
        <w:ind w:left="3600"/>
      </w:pPr>
      <w:r>
        <w:t>________________________________________________________________</w:t>
      </w:r>
    </w:p>
    <w:p w:rsidR="00DC2139" w:rsidRDefault="00DC2139" w:rsidP="00DC2139">
      <w:pPr>
        <w:spacing w:line="312" w:lineRule="auto"/>
        <w:ind w:left="3600"/>
      </w:pPr>
      <w:r>
        <w:t>________________________________________________________________</w:t>
      </w:r>
    </w:p>
    <w:p w:rsidR="00DC2139" w:rsidRDefault="00DC2139" w:rsidP="00DC2139">
      <w:pPr>
        <w:spacing w:line="312" w:lineRule="auto"/>
        <w:ind w:left="3600"/>
      </w:pPr>
      <w:r>
        <w:t>________________________________________________________________</w:t>
      </w:r>
    </w:p>
    <w:p w:rsidR="00DC2139" w:rsidRDefault="00DC2139" w:rsidP="00DC2139">
      <w:pPr>
        <w:spacing w:line="312" w:lineRule="auto"/>
        <w:ind w:left="3600"/>
      </w:pPr>
      <w:r>
        <w:t>Composition in function notation: ________________________________________________________________</w:t>
      </w:r>
    </w:p>
    <w:p w:rsidR="00F15F79" w:rsidRDefault="00F15F79" w:rsidP="00163995"/>
    <w:p w:rsidR="006277F7" w:rsidRPr="00163995" w:rsidRDefault="00A60E1B" w:rsidP="00163995">
      <w:r>
        <w:rPr>
          <w:b/>
        </w:rPr>
        <w:t>3.11</w:t>
      </w:r>
      <w:r w:rsidR="00DF1ACD">
        <w:rPr>
          <w:b/>
        </w:rPr>
        <w:t xml:space="preserve"> </w:t>
      </w:r>
      <w:r w:rsidR="006277F7">
        <w:rPr>
          <w:b/>
        </w:rPr>
        <w:t>HW</w:t>
      </w:r>
    </w:p>
    <w:p w:rsidR="006277F7" w:rsidRPr="006E1862" w:rsidRDefault="006277F7" w:rsidP="006277F7">
      <w:pPr>
        <w:outlineLvl w:val="0"/>
      </w:pPr>
      <w:r w:rsidRPr="006E1862">
        <w:rPr>
          <w:b/>
        </w:rPr>
        <w:t>Name (print first and last) __________</w:t>
      </w:r>
      <w:r>
        <w:rPr>
          <w:b/>
        </w:rPr>
        <w:t>__________</w:t>
      </w:r>
      <w:r w:rsidRPr="006E1862">
        <w:rPr>
          <w:b/>
        </w:rPr>
        <w:t>_________________  Per__</w:t>
      </w:r>
      <w:r>
        <w:rPr>
          <w:b/>
        </w:rPr>
        <w:t>__</w:t>
      </w:r>
      <w:r w:rsidRPr="006E1862">
        <w:rPr>
          <w:b/>
        </w:rPr>
        <w:t>_</w:t>
      </w:r>
      <w:r>
        <w:rPr>
          <w:b/>
        </w:rPr>
        <w:t xml:space="preserve">  Date:</w:t>
      </w:r>
      <w:r w:rsidR="00A60E1B">
        <w:rPr>
          <w:u w:val="single"/>
        </w:rPr>
        <w:t xml:space="preserve">   10/31 due 11/1</w:t>
      </w:r>
    </w:p>
    <w:p w:rsidR="00A60E1B" w:rsidRPr="006E1862" w:rsidRDefault="00A60E1B" w:rsidP="00A60E1B">
      <w:pPr>
        <w:tabs>
          <w:tab w:val="right" w:pos="10800"/>
        </w:tabs>
        <w:rPr>
          <w:b/>
        </w:rPr>
      </w:pPr>
      <w:r>
        <w:rPr>
          <w:b/>
        </w:rPr>
        <w:t>3.11 Rigid Transformations: Congruence</w:t>
      </w:r>
      <w:r>
        <w:rPr>
          <w:b/>
        </w:rPr>
        <w:tab/>
        <w:t>Geometry Regents</w:t>
      </w:r>
      <w:r w:rsidRPr="006E1862">
        <w:rPr>
          <w:b/>
        </w:rPr>
        <w:t xml:space="preserve"> </w:t>
      </w:r>
      <w:r>
        <w:rPr>
          <w:b/>
        </w:rPr>
        <w:t>2013-2014</w:t>
      </w:r>
      <w:r w:rsidRPr="006E1862">
        <w:rPr>
          <w:b/>
        </w:rPr>
        <w:t xml:space="preserve"> Ms. Lomac   </w:t>
      </w:r>
    </w:p>
    <w:p w:rsidR="0062404F" w:rsidRDefault="0062404F" w:rsidP="00A63412">
      <w:pPr>
        <w:spacing w:line="288" w:lineRule="auto"/>
      </w:pPr>
    </w:p>
    <w:p w:rsidR="00937589" w:rsidRDefault="00DF1ACD" w:rsidP="00DF1ACD">
      <w:pPr>
        <w:spacing w:line="288" w:lineRule="auto"/>
      </w:pPr>
      <w:r w:rsidRPr="006B05A7">
        <w:sym w:font="Webdings" w:char="F063"/>
      </w:r>
      <w:r>
        <w:t xml:space="preserve"> </w:t>
      </w:r>
      <w:r w:rsidR="00163995">
        <w:t>For each diagram below, (a) Describe the composition of transformations, (b) Write the composition of transformations in function notation, (c) Write a congruence statement from the original to the final image.</w:t>
      </w:r>
    </w:p>
    <w:p w:rsidR="00E95049" w:rsidRDefault="00E95049" w:rsidP="00DF1ACD">
      <w:pPr>
        <w:spacing w:line="288" w:lineRule="auto"/>
      </w:pPr>
    </w:p>
    <w:p w:rsidR="00E95049" w:rsidRDefault="00E95049" w:rsidP="00DF1ACD">
      <w:pPr>
        <w:spacing w:line="288" w:lineRule="auto"/>
      </w:pPr>
      <w:r>
        <w:t>(1)</w:t>
      </w:r>
    </w:p>
    <w:p w:rsidR="00937589" w:rsidRDefault="00E95049" w:rsidP="00DF1ACD">
      <w:pPr>
        <w:spacing w:line="288" w:lineRule="auto"/>
      </w:pPr>
      <w:r>
        <w:rPr>
          <w:noProof/>
        </w:rPr>
        <w:drawing>
          <wp:anchor distT="0" distB="0" distL="114300" distR="114300" simplePos="0" relativeHeight="252524116" behindDoc="0" locked="0" layoutInCell="1" allowOverlap="1">
            <wp:simplePos x="0" y="0"/>
            <wp:positionH relativeFrom="column">
              <wp:posOffset>-72204</wp:posOffset>
            </wp:positionH>
            <wp:positionV relativeFrom="paragraph">
              <wp:posOffset>54289</wp:posOffset>
            </wp:positionV>
            <wp:extent cx="3247611" cy="1921267"/>
            <wp:effectExtent l="25400" t="0" r="3589" b="0"/>
            <wp:wrapNone/>
            <wp:docPr id="1" name="P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grayscl/>
                      <a:extLst>
                        <a:ext uri="{28A0092B-C50C-407E-A947-70E740481C1C}">
                          <a14:useLocalDpi xmlns:lc="http://schemas.openxmlformats.org/drawingml/2006/lockedCanvas" xmlns:a14="http://schemas.microsoft.com/office/drawing/2010/main" xmlns:pic="http://schemas.openxmlformats.org/drawingml/2006/picture" xmlns:a="http://schemas.openxmlformats.org/drawingml/2006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r="http://schemas.openxmlformats.org/officeDocument/2006/relationships" xmlns:o="urn:schemas-microsoft-com:office:office" xmlns:mc="http://schemas.openxmlformats.org/markup-compatibility/2006" xmlns:wpc="http://schemas.microsoft.com/office/word/2010/wordprocessingCanvas" xmlns="" xmlns:mv="urn:schemas-microsoft-com:mac:vml" xmlns:ve="http://schemas.openxmlformats.org/markup-compatibility/2006" xmlns:mo="http://schemas.microsoft.com/office/mac/office/2008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7611" cy="1921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35846">
        <w:t>_______________</w:t>
      </w:r>
      <w:r w:rsidR="00937589">
        <w:t>______________________________</w:t>
      </w:r>
      <w:r>
        <w:t>______________________________________________</w:t>
      </w:r>
      <w:r w:rsidR="00937589">
        <w:t>______</w:t>
      </w:r>
    </w:p>
    <w:p w:rsidR="00D35846" w:rsidRPr="000E1DB7" w:rsidRDefault="00D35846" w:rsidP="00D35846">
      <w:pPr>
        <w:spacing w:after="60"/>
        <w:rPr>
          <w:color w:val="000000" w:themeColor="text1"/>
        </w:rPr>
      </w:pPr>
      <w:r w:rsidRPr="000E1DB7">
        <w:rPr>
          <w:color w:val="000000" w:themeColor="text1"/>
        </w:rPr>
        <w:t>________________________________________________________________________________</w:t>
      </w:r>
      <w:r>
        <w:rPr>
          <w:color w:val="000000" w:themeColor="text1"/>
        </w:rPr>
        <w:t>_________________.</w:t>
      </w:r>
    </w:p>
    <w:p w:rsidR="00D35846" w:rsidRPr="000E1DB7" w:rsidRDefault="00D35846" w:rsidP="00D35846">
      <w:pPr>
        <w:spacing w:after="60"/>
        <w:rPr>
          <w:color w:val="000000" w:themeColor="text1"/>
        </w:rPr>
      </w:pPr>
      <w:r w:rsidRPr="000E1DB7">
        <w:rPr>
          <w:color w:val="000000" w:themeColor="text1"/>
        </w:rPr>
        <w:t>________________________________________________________________________________</w:t>
      </w:r>
      <w:r>
        <w:rPr>
          <w:color w:val="000000" w:themeColor="text1"/>
        </w:rPr>
        <w:t>_________________.</w:t>
      </w:r>
    </w:p>
    <w:p w:rsidR="00D35846" w:rsidRPr="000E1DB7" w:rsidRDefault="00D35846" w:rsidP="00D35846">
      <w:pPr>
        <w:spacing w:after="60"/>
        <w:rPr>
          <w:color w:val="000000" w:themeColor="text1"/>
        </w:rPr>
      </w:pPr>
      <w:r w:rsidRPr="000E1DB7">
        <w:rPr>
          <w:color w:val="000000" w:themeColor="text1"/>
        </w:rPr>
        <w:t>________________________________________________________________________________</w:t>
      </w:r>
      <w:r>
        <w:rPr>
          <w:color w:val="000000" w:themeColor="text1"/>
        </w:rPr>
        <w:t>_________________.</w:t>
      </w:r>
    </w:p>
    <w:p w:rsidR="00D35846" w:rsidRPr="000E1DB7" w:rsidRDefault="00D35846" w:rsidP="00D35846">
      <w:pPr>
        <w:spacing w:after="60"/>
        <w:rPr>
          <w:color w:val="000000" w:themeColor="text1"/>
        </w:rPr>
      </w:pPr>
      <w:r w:rsidRPr="000E1DB7">
        <w:rPr>
          <w:color w:val="000000" w:themeColor="text1"/>
        </w:rPr>
        <w:t>________________________________________________________________________________</w:t>
      </w:r>
      <w:r>
        <w:rPr>
          <w:color w:val="000000" w:themeColor="text1"/>
        </w:rPr>
        <w:t>_________________.</w:t>
      </w:r>
    </w:p>
    <w:p w:rsidR="00D35846" w:rsidRPr="000E1DB7" w:rsidRDefault="00D35846" w:rsidP="00D35846">
      <w:pPr>
        <w:spacing w:after="60"/>
        <w:rPr>
          <w:color w:val="000000" w:themeColor="text1"/>
        </w:rPr>
      </w:pPr>
      <w:r w:rsidRPr="000E1DB7">
        <w:rPr>
          <w:color w:val="000000" w:themeColor="text1"/>
        </w:rPr>
        <w:t>________________________________________________________________________________</w:t>
      </w:r>
      <w:r>
        <w:rPr>
          <w:color w:val="000000" w:themeColor="text1"/>
        </w:rPr>
        <w:t>_________________.</w:t>
      </w:r>
    </w:p>
    <w:p w:rsidR="00D35846" w:rsidRPr="000E1DB7" w:rsidRDefault="00D35846" w:rsidP="00D35846">
      <w:pPr>
        <w:spacing w:after="60"/>
        <w:rPr>
          <w:color w:val="000000" w:themeColor="text1"/>
        </w:rPr>
      </w:pPr>
      <w:r w:rsidRPr="000E1DB7">
        <w:rPr>
          <w:color w:val="000000" w:themeColor="text1"/>
        </w:rPr>
        <w:t>________________________________________________________________________________</w:t>
      </w:r>
      <w:r>
        <w:rPr>
          <w:color w:val="000000" w:themeColor="text1"/>
        </w:rPr>
        <w:t>_________________.</w:t>
      </w:r>
    </w:p>
    <w:p w:rsidR="00D35846" w:rsidRPr="000E1DB7" w:rsidRDefault="00D35846" w:rsidP="00D35846">
      <w:pPr>
        <w:spacing w:after="60"/>
        <w:rPr>
          <w:color w:val="000000" w:themeColor="text1"/>
        </w:rPr>
      </w:pPr>
      <w:r w:rsidRPr="000E1DB7">
        <w:rPr>
          <w:color w:val="000000" w:themeColor="text1"/>
        </w:rPr>
        <w:t>________________________________________________________________________________</w:t>
      </w:r>
      <w:r>
        <w:rPr>
          <w:color w:val="000000" w:themeColor="text1"/>
        </w:rPr>
        <w:t>_________________.</w:t>
      </w:r>
    </w:p>
    <w:p w:rsidR="00D35846" w:rsidRPr="000E1DB7" w:rsidRDefault="00D35846" w:rsidP="00D35846">
      <w:pPr>
        <w:spacing w:after="60"/>
        <w:rPr>
          <w:color w:val="000000" w:themeColor="text1"/>
        </w:rPr>
      </w:pPr>
      <w:r w:rsidRPr="000E1DB7">
        <w:rPr>
          <w:color w:val="000000" w:themeColor="text1"/>
        </w:rPr>
        <w:t>________________________________________________________________________________</w:t>
      </w:r>
      <w:r>
        <w:rPr>
          <w:color w:val="000000" w:themeColor="text1"/>
        </w:rPr>
        <w:t>_________________.</w:t>
      </w:r>
    </w:p>
    <w:p w:rsidR="00937589" w:rsidRPr="00C41CE1" w:rsidRDefault="00D35846" w:rsidP="00C41CE1">
      <w:pPr>
        <w:spacing w:after="60"/>
        <w:rPr>
          <w:color w:val="000000" w:themeColor="text1"/>
        </w:rPr>
      </w:pPr>
      <w:r w:rsidRPr="000E1DB7">
        <w:rPr>
          <w:color w:val="000000" w:themeColor="text1"/>
        </w:rPr>
        <w:t>________________________________________________________________________________</w:t>
      </w:r>
      <w:r>
        <w:rPr>
          <w:color w:val="000000" w:themeColor="text1"/>
        </w:rPr>
        <w:t>_________________.</w:t>
      </w:r>
    </w:p>
    <w:p w:rsidR="00E95049" w:rsidRPr="000E1DB7" w:rsidRDefault="00E95049" w:rsidP="00E95049">
      <w:pPr>
        <w:spacing w:after="60"/>
        <w:rPr>
          <w:color w:val="000000" w:themeColor="text1"/>
        </w:rPr>
      </w:pPr>
      <w:r w:rsidRPr="000E1DB7">
        <w:rPr>
          <w:color w:val="000000" w:themeColor="text1"/>
        </w:rPr>
        <w:t>________________________________________________________________________________</w:t>
      </w:r>
      <w:r>
        <w:rPr>
          <w:color w:val="000000" w:themeColor="text1"/>
        </w:rPr>
        <w:t>_________________.</w:t>
      </w:r>
    </w:p>
    <w:p w:rsidR="00E95049" w:rsidRPr="000E1DB7" w:rsidRDefault="00E95049" w:rsidP="00E95049">
      <w:pPr>
        <w:spacing w:after="60"/>
        <w:rPr>
          <w:color w:val="000000" w:themeColor="text1"/>
        </w:rPr>
      </w:pPr>
      <w:r w:rsidRPr="000E1DB7">
        <w:rPr>
          <w:color w:val="000000" w:themeColor="text1"/>
        </w:rPr>
        <w:t>________________________________________________________________________________</w:t>
      </w:r>
      <w:r>
        <w:rPr>
          <w:color w:val="000000" w:themeColor="text1"/>
        </w:rPr>
        <w:t>_________________.</w:t>
      </w:r>
    </w:p>
    <w:p w:rsidR="00E95049" w:rsidRPr="000E1DB7" w:rsidRDefault="00E95049" w:rsidP="00E95049">
      <w:pPr>
        <w:spacing w:after="60"/>
        <w:rPr>
          <w:color w:val="000000" w:themeColor="text1"/>
        </w:rPr>
      </w:pPr>
      <w:r w:rsidRPr="000E1DB7">
        <w:rPr>
          <w:color w:val="000000" w:themeColor="text1"/>
        </w:rPr>
        <w:t>________________________________________________________________________________</w:t>
      </w:r>
      <w:r>
        <w:rPr>
          <w:color w:val="000000" w:themeColor="text1"/>
        </w:rPr>
        <w:t>_________________.</w:t>
      </w:r>
    </w:p>
    <w:p w:rsidR="00E95049" w:rsidRPr="000E1DB7" w:rsidRDefault="00E95049" w:rsidP="00E95049">
      <w:pPr>
        <w:spacing w:after="60"/>
        <w:rPr>
          <w:color w:val="000000" w:themeColor="text1"/>
        </w:rPr>
      </w:pPr>
      <w:r w:rsidRPr="000E1DB7">
        <w:rPr>
          <w:color w:val="000000" w:themeColor="text1"/>
        </w:rPr>
        <w:t>________________________________________________________________________________</w:t>
      </w:r>
      <w:r>
        <w:rPr>
          <w:color w:val="000000" w:themeColor="text1"/>
        </w:rPr>
        <w:t>_________________.</w:t>
      </w:r>
    </w:p>
    <w:p w:rsidR="00E95049" w:rsidRPr="00C41CE1" w:rsidRDefault="00E95049" w:rsidP="00E95049">
      <w:pPr>
        <w:spacing w:after="60"/>
        <w:rPr>
          <w:color w:val="000000" w:themeColor="text1"/>
        </w:rPr>
      </w:pPr>
      <w:r w:rsidRPr="000E1DB7">
        <w:rPr>
          <w:color w:val="000000" w:themeColor="text1"/>
        </w:rPr>
        <w:t>________________________________________________________________________________</w:t>
      </w:r>
      <w:r>
        <w:rPr>
          <w:color w:val="000000" w:themeColor="text1"/>
        </w:rPr>
        <w:t>_________________.</w:t>
      </w:r>
    </w:p>
    <w:p w:rsidR="00E95049" w:rsidRPr="00C41CE1" w:rsidRDefault="00E95049" w:rsidP="00E95049">
      <w:pPr>
        <w:spacing w:after="60"/>
        <w:rPr>
          <w:color w:val="000000" w:themeColor="text1"/>
        </w:rPr>
      </w:pPr>
      <w:r w:rsidRPr="000E1DB7">
        <w:rPr>
          <w:color w:val="000000" w:themeColor="text1"/>
        </w:rPr>
        <w:t>________________________________________________________________________________</w:t>
      </w:r>
      <w:r>
        <w:rPr>
          <w:color w:val="000000" w:themeColor="text1"/>
        </w:rPr>
        <w:t>_________________.</w:t>
      </w:r>
    </w:p>
    <w:p w:rsidR="00937589" w:rsidRDefault="00937589" w:rsidP="00DF1ACD">
      <w:pPr>
        <w:spacing w:line="288" w:lineRule="auto"/>
      </w:pPr>
    </w:p>
    <w:p w:rsidR="00E95049" w:rsidRDefault="00E95049" w:rsidP="00E95049">
      <w:pPr>
        <w:spacing w:line="288" w:lineRule="auto"/>
      </w:pPr>
      <w:r>
        <w:t>(2)</w:t>
      </w:r>
    </w:p>
    <w:p w:rsidR="00E95049" w:rsidRDefault="00E95049" w:rsidP="00E95049">
      <w:pPr>
        <w:spacing w:line="288" w:lineRule="auto"/>
      </w:pPr>
      <w:r>
        <w:rPr>
          <w:noProof/>
        </w:rPr>
        <w:drawing>
          <wp:anchor distT="0" distB="0" distL="114300" distR="114300" simplePos="0" relativeHeight="252526164" behindDoc="0" locked="0" layoutInCell="1" allowOverlap="1">
            <wp:simplePos x="0" y="0"/>
            <wp:positionH relativeFrom="column">
              <wp:posOffset>-31108</wp:posOffset>
            </wp:positionH>
            <wp:positionV relativeFrom="paragraph">
              <wp:posOffset>83128</wp:posOffset>
            </wp:positionV>
            <wp:extent cx="2296560" cy="2198670"/>
            <wp:effectExtent l="25400" t="0" r="0" b="0"/>
            <wp:wrapNone/>
            <wp:docPr id="2" name="P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lc="http://schemas.openxmlformats.org/drawingml/2006/lockedCanvas" xmlns:a14="http://schemas.microsoft.com/office/drawing/2010/main" xmlns:pic="http://schemas.openxmlformats.org/drawingml/2006/picture" xmlns:a="http://schemas.openxmlformats.org/drawingml/2006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r="http://schemas.openxmlformats.org/officeDocument/2006/relationships" xmlns:o="urn:schemas-microsoft-com:office:office" xmlns:mc="http://schemas.openxmlformats.org/markup-compatibility/2006" xmlns:wpc="http://schemas.microsoft.com/office/word/2010/wordprocessingCanvas" xmlns="" xmlns:mv="urn:schemas-microsoft-com:mac:vml" xmlns:ve="http://schemas.openxmlformats.org/markup-compatibility/2006" xmlns:mo="http://schemas.microsoft.com/office/mac/office/2008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6560" cy="2198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_________________________________________________________________________________________________</w:t>
      </w:r>
    </w:p>
    <w:p w:rsidR="00E95049" w:rsidRPr="000E1DB7" w:rsidRDefault="00E95049" w:rsidP="00E95049">
      <w:pPr>
        <w:spacing w:after="60"/>
        <w:rPr>
          <w:color w:val="000000" w:themeColor="text1"/>
        </w:rPr>
      </w:pPr>
      <w:r w:rsidRPr="000E1DB7">
        <w:rPr>
          <w:color w:val="000000" w:themeColor="text1"/>
        </w:rPr>
        <w:t>________________________________________________________________________________</w:t>
      </w:r>
      <w:r>
        <w:rPr>
          <w:color w:val="000000" w:themeColor="text1"/>
        </w:rPr>
        <w:t>_________________.</w:t>
      </w:r>
    </w:p>
    <w:p w:rsidR="00E95049" w:rsidRPr="000E1DB7" w:rsidRDefault="00E95049" w:rsidP="00E95049">
      <w:pPr>
        <w:spacing w:after="60"/>
        <w:rPr>
          <w:color w:val="000000" w:themeColor="text1"/>
        </w:rPr>
      </w:pPr>
      <w:r w:rsidRPr="000E1DB7">
        <w:rPr>
          <w:color w:val="000000" w:themeColor="text1"/>
        </w:rPr>
        <w:t>________________________________________________________________________________</w:t>
      </w:r>
      <w:r>
        <w:rPr>
          <w:color w:val="000000" w:themeColor="text1"/>
        </w:rPr>
        <w:t>_________________.</w:t>
      </w:r>
    </w:p>
    <w:p w:rsidR="00E95049" w:rsidRPr="000E1DB7" w:rsidRDefault="00E95049" w:rsidP="00E95049">
      <w:pPr>
        <w:spacing w:after="60"/>
        <w:rPr>
          <w:color w:val="000000" w:themeColor="text1"/>
        </w:rPr>
      </w:pPr>
      <w:r w:rsidRPr="000E1DB7">
        <w:rPr>
          <w:color w:val="000000" w:themeColor="text1"/>
        </w:rPr>
        <w:t>________________________________________________________________________________</w:t>
      </w:r>
      <w:r>
        <w:rPr>
          <w:color w:val="000000" w:themeColor="text1"/>
        </w:rPr>
        <w:t>_________________.</w:t>
      </w:r>
    </w:p>
    <w:p w:rsidR="00E95049" w:rsidRPr="000E1DB7" w:rsidRDefault="00E95049" w:rsidP="00E95049">
      <w:pPr>
        <w:spacing w:after="60"/>
        <w:rPr>
          <w:color w:val="000000" w:themeColor="text1"/>
        </w:rPr>
      </w:pPr>
      <w:r w:rsidRPr="000E1DB7">
        <w:rPr>
          <w:color w:val="000000" w:themeColor="text1"/>
        </w:rPr>
        <w:t>________________________________________________________________________________</w:t>
      </w:r>
      <w:r>
        <w:rPr>
          <w:color w:val="000000" w:themeColor="text1"/>
        </w:rPr>
        <w:t>_________________.</w:t>
      </w:r>
    </w:p>
    <w:p w:rsidR="00E95049" w:rsidRPr="000E1DB7" w:rsidRDefault="00E95049" w:rsidP="00E95049">
      <w:pPr>
        <w:spacing w:after="60"/>
        <w:rPr>
          <w:color w:val="000000" w:themeColor="text1"/>
        </w:rPr>
      </w:pPr>
      <w:r w:rsidRPr="000E1DB7">
        <w:rPr>
          <w:color w:val="000000" w:themeColor="text1"/>
        </w:rPr>
        <w:t>________________________________________________________________________________</w:t>
      </w:r>
      <w:r>
        <w:rPr>
          <w:color w:val="000000" w:themeColor="text1"/>
        </w:rPr>
        <w:t>_________________.</w:t>
      </w:r>
    </w:p>
    <w:p w:rsidR="00E95049" w:rsidRPr="000E1DB7" w:rsidRDefault="00E95049" w:rsidP="00E95049">
      <w:pPr>
        <w:spacing w:after="60"/>
        <w:rPr>
          <w:color w:val="000000" w:themeColor="text1"/>
        </w:rPr>
      </w:pPr>
      <w:r w:rsidRPr="000E1DB7">
        <w:rPr>
          <w:color w:val="000000" w:themeColor="text1"/>
        </w:rPr>
        <w:t>________________________________________________________________________________</w:t>
      </w:r>
      <w:r>
        <w:rPr>
          <w:color w:val="000000" w:themeColor="text1"/>
        </w:rPr>
        <w:t>_________________.</w:t>
      </w:r>
    </w:p>
    <w:p w:rsidR="00E95049" w:rsidRPr="000E1DB7" w:rsidRDefault="00E95049" w:rsidP="00E95049">
      <w:pPr>
        <w:spacing w:after="60"/>
        <w:rPr>
          <w:color w:val="000000" w:themeColor="text1"/>
        </w:rPr>
      </w:pPr>
      <w:r w:rsidRPr="000E1DB7">
        <w:rPr>
          <w:color w:val="000000" w:themeColor="text1"/>
        </w:rPr>
        <w:t>________________________________________________________________________________</w:t>
      </w:r>
      <w:r>
        <w:rPr>
          <w:color w:val="000000" w:themeColor="text1"/>
        </w:rPr>
        <w:t>_________________.</w:t>
      </w:r>
    </w:p>
    <w:p w:rsidR="00E95049" w:rsidRPr="000E1DB7" w:rsidRDefault="00E95049" w:rsidP="00E95049">
      <w:pPr>
        <w:spacing w:after="60"/>
        <w:rPr>
          <w:color w:val="000000" w:themeColor="text1"/>
        </w:rPr>
      </w:pPr>
      <w:r w:rsidRPr="000E1DB7">
        <w:rPr>
          <w:color w:val="000000" w:themeColor="text1"/>
        </w:rPr>
        <w:t>________________________________________________________________________________</w:t>
      </w:r>
      <w:r>
        <w:rPr>
          <w:color w:val="000000" w:themeColor="text1"/>
        </w:rPr>
        <w:t>_________________.</w:t>
      </w:r>
    </w:p>
    <w:p w:rsidR="00E95049" w:rsidRPr="00C41CE1" w:rsidRDefault="00E95049" w:rsidP="00E95049">
      <w:pPr>
        <w:spacing w:after="60"/>
        <w:rPr>
          <w:color w:val="000000" w:themeColor="text1"/>
        </w:rPr>
      </w:pPr>
      <w:r w:rsidRPr="000E1DB7">
        <w:rPr>
          <w:color w:val="000000" w:themeColor="text1"/>
        </w:rPr>
        <w:t>________________________________________________________________________________</w:t>
      </w:r>
      <w:r>
        <w:rPr>
          <w:color w:val="000000" w:themeColor="text1"/>
        </w:rPr>
        <w:t>_________________.</w:t>
      </w:r>
    </w:p>
    <w:p w:rsidR="00E95049" w:rsidRPr="000E1DB7" w:rsidRDefault="00E95049" w:rsidP="00E95049">
      <w:pPr>
        <w:spacing w:after="60"/>
        <w:rPr>
          <w:color w:val="000000" w:themeColor="text1"/>
        </w:rPr>
      </w:pPr>
      <w:r w:rsidRPr="000E1DB7">
        <w:rPr>
          <w:color w:val="000000" w:themeColor="text1"/>
        </w:rPr>
        <w:t>________________________________________________________________________________</w:t>
      </w:r>
      <w:r>
        <w:rPr>
          <w:color w:val="000000" w:themeColor="text1"/>
        </w:rPr>
        <w:t>_________________.</w:t>
      </w:r>
    </w:p>
    <w:p w:rsidR="00E95049" w:rsidRPr="000E1DB7" w:rsidRDefault="00E95049" w:rsidP="00E95049">
      <w:pPr>
        <w:spacing w:after="60"/>
        <w:rPr>
          <w:color w:val="000000" w:themeColor="text1"/>
        </w:rPr>
      </w:pPr>
      <w:r w:rsidRPr="000E1DB7">
        <w:rPr>
          <w:color w:val="000000" w:themeColor="text1"/>
        </w:rPr>
        <w:t>________________________________________________________________________________</w:t>
      </w:r>
      <w:r>
        <w:rPr>
          <w:color w:val="000000" w:themeColor="text1"/>
        </w:rPr>
        <w:t>_________________.</w:t>
      </w:r>
    </w:p>
    <w:p w:rsidR="00E95049" w:rsidRPr="000E1DB7" w:rsidRDefault="00E95049" w:rsidP="00E95049">
      <w:pPr>
        <w:spacing w:after="60"/>
        <w:rPr>
          <w:color w:val="000000" w:themeColor="text1"/>
        </w:rPr>
      </w:pPr>
      <w:r w:rsidRPr="000E1DB7">
        <w:rPr>
          <w:color w:val="000000" w:themeColor="text1"/>
        </w:rPr>
        <w:t>________________________________________________________________________________</w:t>
      </w:r>
      <w:r>
        <w:rPr>
          <w:color w:val="000000" w:themeColor="text1"/>
        </w:rPr>
        <w:t>_________________.</w:t>
      </w:r>
    </w:p>
    <w:p w:rsidR="00E95049" w:rsidRPr="00C41CE1" w:rsidRDefault="00E95049" w:rsidP="00E95049">
      <w:pPr>
        <w:spacing w:after="60"/>
        <w:rPr>
          <w:color w:val="000000" w:themeColor="text1"/>
        </w:rPr>
      </w:pPr>
      <w:r w:rsidRPr="000E1DB7">
        <w:rPr>
          <w:color w:val="000000" w:themeColor="text1"/>
        </w:rPr>
        <w:t>________________________________________________________________________________</w:t>
      </w:r>
      <w:r>
        <w:rPr>
          <w:color w:val="000000" w:themeColor="text1"/>
        </w:rPr>
        <w:t>_________________.</w:t>
      </w:r>
    </w:p>
    <w:p w:rsidR="00E95049" w:rsidRPr="000E1DB7" w:rsidRDefault="00E95049" w:rsidP="00E95049">
      <w:pPr>
        <w:spacing w:after="60"/>
        <w:rPr>
          <w:color w:val="000000" w:themeColor="text1"/>
        </w:rPr>
      </w:pPr>
      <w:r w:rsidRPr="000E1DB7">
        <w:rPr>
          <w:color w:val="000000" w:themeColor="text1"/>
        </w:rPr>
        <w:t>________________________________________________________________________________</w:t>
      </w:r>
      <w:r>
        <w:rPr>
          <w:color w:val="000000" w:themeColor="text1"/>
        </w:rPr>
        <w:t>_________________.</w:t>
      </w:r>
    </w:p>
    <w:p w:rsidR="00C41CE1" w:rsidRPr="00E95049" w:rsidRDefault="00E95049" w:rsidP="00E95049">
      <w:pPr>
        <w:spacing w:after="60"/>
        <w:rPr>
          <w:color w:val="000000" w:themeColor="text1"/>
        </w:rPr>
      </w:pPr>
      <w:r w:rsidRPr="000E1DB7">
        <w:rPr>
          <w:color w:val="000000" w:themeColor="text1"/>
        </w:rPr>
        <w:t>________________________________________________________________________________</w:t>
      </w:r>
      <w:r>
        <w:rPr>
          <w:color w:val="000000" w:themeColor="text1"/>
        </w:rPr>
        <w:t>_________________.</w:t>
      </w:r>
    </w:p>
    <w:p w:rsidR="00FE310E" w:rsidRPr="00FA3DB9" w:rsidRDefault="00FE310E" w:rsidP="00FE310E">
      <w:pPr>
        <w:tabs>
          <w:tab w:val="right" w:pos="10800"/>
        </w:tabs>
        <w:rPr>
          <w:b/>
        </w:rPr>
        <w:sectPr w:rsidR="00FE310E" w:rsidRPr="00FA3DB9">
          <w:type w:val="continuous"/>
          <w:pgSz w:w="12240" w:h="15840"/>
          <w:pgMar w:top="720" w:right="720" w:bottom="720" w:left="720" w:gutter="0"/>
        </w:sectPr>
      </w:pPr>
      <w:r>
        <w:rPr>
          <w:b/>
        </w:rPr>
        <w:t xml:space="preserve"> </w:t>
      </w:r>
    </w:p>
    <w:p w:rsidR="006F1E29" w:rsidRDefault="00611D59" w:rsidP="00FA3DB9">
      <w:r>
        <w:t>3.11</w:t>
      </w:r>
      <w:r w:rsidR="003246CC">
        <w:t xml:space="preserve"> </w:t>
      </w:r>
      <w:r w:rsidR="00FA7A3B">
        <w:t xml:space="preserve"> </w:t>
      </w:r>
      <w:r w:rsidR="00423FC2">
        <w:t xml:space="preserve">Exit Ticket </w:t>
      </w:r>
      <w:r w:rsidR="006F1E29">
        <w:tab/>
      </w:r>
      <w:r w:rsidR="00FA7A3B">
        <w:t xml:space="preserve">      </w:t>
      </w:r>
      <w:r w:rsidR="006F1E29">
        <w:t>Name_________________________________________Per______</w:t>
      </w:r>
    </w:p>
    <w:p w:rsidR="003F1FB3" w:rsidRPr="00611D59" w:rsidRDefault="00CD6825" w:rsidP="00C166B5">
      <w:pPr>
        <w:ind w:right="1980"/>
        <w:rPr>
          <w:b/>
        </w:rPr>
      </w:pPr>
      <w:r w:rsidRPr="00CD6825">
        <w:rPr>
          <w:noProof/>
        </w:rPr>
        <w:pict>
          <v:group id="_x0000_s6755" style="position:absolute;margin-left:435.95pt;margin-top:-14.3pt;width:126.2pt;height:79.65pt;z-index:252439466" coordorigin="9439,349" coordsize="2524,1593">
            <v:shape id="_x0000_s6740" type="#_x0000_t202" style="position:absolute;left:9439;top:349;width:2524;height:1593;mso-position-horizontal:absolute;mso-position-vertical:absolute" filled="f" stroked="f" strokecolor="black [3213]" strokeweight=".5pt">
              <v:fill o:detectmouseclick="t"/>
              <v:textbox style="mso-next-textbox:#_x0000_s6740" inset="0,0,0,0">
                <w:txbxContent>
                  <w:p w:rsidR="005842F3" w:rsidRPr="00E505A0" w:rsidRDefault="005842F3" w:rsidP="00C95E41">
                    <w:pPr>
                      <w:tabs>
                        <w:tab w:val="center" w:pos="720"/>
                        <w:tab w:val="center" w:pos="2880"/>
                        <w:tab w:val="center" w:pos="5040"/>
                        <w:tab w:val="center" w:pos="7200"/>
                        <w:tab w:val="center" w:pos="9360"/>
                        <w:tab w:val="right" w:pos="10800"/>
                      </w:tabs>
                      <w:rPr>
                        <w:rFonts w:ascii="Comic Sans MS" w:hAnsi="Comic Sans MS"/>
                        <w:sz w:val="18"/>
                      </w:rPr>
                    </w:pPr>
                    <w:r w:rsidRPr="00E505A0">
                      <w:rPr>
                        <w:sz w:val="18"/>
                      </w:rPr>
                      <w:sym w:font="Webdings" w:char="F063"/>
                    </w:r>
                    <w:r w:rsidRPr="00E505A0">
                      <w:rPr>
                        <w:rFonts w:ascii="Face it!" w:hAnsi="Face it!"/>
                        <w:sz w:val="18"/>
                      </w:rPr>
                      <w:t xml:space="preserve"> q </w:t>
                    </w:r>
                    <w:r w:rsidRPr="00E505A0">
                      <w:rPr>
                        <w:rFonts w:ascii="Marker Felt" w:hAnsi="Marker Felt"/>
                        <w:sz w:val="18"/>
                      </w:rPr>
                      <w:t>I got this!</w:t>
                    </w:r>
                    <w:r w:rsidRPr="00E505A0">
                      <w:rPr>
                        <w:rFonts w:ascii="Comic Sans MS" w:hAnsi="Comic Sans MS"/>
                        <w:sz w:val="18"/>
                      </w:rPr>
                      <w:t xml:space="preserve">   </w:t>
                    </w:r>
                    <w:r w:rsidRPr="00E505A0">
                      <w:rPr>
                        <w:rFonts w:ascii="NewWGL4Font" w:hAnsi="NewWGL4Font"/>
                        <w:sz w:val="18"/>
                      </w:rPr>
                      <w:t>L</w:t>
                    </w:r>
                  </w:p>
                  <w:p w:rsidR="005842F3" w:rsidRPr="00E505A0" w:rsidRDefault="005842F3" w:rsidP="00C95E41">
                    <w:pPr>
                      <w:tabs>
                        <w:tab w:val="center" w:pos="720"/>
                        <w:tab w:val="center" w:pos="2880"/>
                        <w:tab w:val="center" w:pos="5040"/>
                        <w:tab w:val="center" w:pos="7200"/>
                        <w:tab w:val="center" w:pos="9360"/>
                        <w:tab w:val="right" w:pos="10800"/>
                      </w:tabs>
                      <w:rPr>
                        <w:rFonts w:ascii="Comic Sans MS" w:hAnsi="Comic Sans MS"/>
                        <w:sz w:val="18"/>
                      </w:rPr>
                    </w:pPr>
                    <w:r w:rsidRPr="00E505A0">
                      <w:rPr>
                        <w:sz w:val="18"/>
                      </w:rPr>
                      <w:sym w:font="Webdings" w:char="F063"/>
                    </w:r>
                    <w:r w:rsidRPr="00E505A0">
                      <w:rPr>
                        <w:rFonts w:ascii="Face it!" w:hAnsi="Face it!"/>
                        <w:sz w:val="18"/>
                      </w:rPr>
                      <w:t xml:space="preserve"> 7 </w:t>
                    </w:r>
                    <w:r w:rsidRPr="00E505A0">
                      <w:rPr>
                        <w:rFonts w:ascii="Marker Felt" w:hAnsi="Marker Felt"/>
                        <w:sz w:val="18"/>
                      </w:rPr>
                      <w:t>I can with a bit of help</w:t>
                    </w:r>
                    <w:r w:rsidRPr="00E505A0">
                      <w:rPr>
                        <w:rFonts w:ascii="Comic Sans MS" w:hAnsi="Comic Sans MS"/>
                        <w:sz w:val="18"/>
                      </w:rPr>
                      <w:t xml:space="preserve">  </w:t>
                    </w:r>
                    <w:r w:rsidRPr="00E505A0">
                      <w:rPr>
                        <w:rFonts w:ascii="NewWGL4Font" w:hAnsi="NewWGL4Font"/>
                        <w:sz w:val="18"/>
                      </w:rPr>
                      <w:t>M</w:t>
                    </w:r>
                  </w:p>
                  <w:p w:rsidR="005842F3" w:rsidRPr="00E505A0" w:rsidRDefault="005842F3" w:rsidP="00C95E41">
                    <w:pPr>
                      <w:tabs>
                        <w:tab w:val="center" w:pos="720"/>
                        <w:tab w:val="center" w:pos="2880"/>
                        <w:tab w:val="center" w:pos="5040"/>
                        <w:tab w:val="center" w:pos="7200"/>
                        <w:tab w:val="center" w:pos="9360"/>
                        <w:tab w:val="right" w:pos="10800"/>
                      </w:tabs>
                      <w:rPr>
                        <w:rFonts w:ascii="Face it!" w:hAnsi="Face it!"/>
                        <w:sz w:val="18"/>
                      </w:rPr>
                    </w:pPr>
                    <w:r w:rsidRPr="00E505A0">
                      <w:rPr>
                        <w:sz w:val="18"/>
                      </w:rPr>
                      <w:sym w:font="Webdings" w:char="F063"/>
                    </w:r>
                    <w:r w:rsidRPr="00E505A0">
                      <w:rPr>
                        <w:sz w:val="18"/>
                      </w:rPr>
                      <w:t xml:space="preserve">  </w:t>
                    </w:r>
                    <w:r w:rsidRPr="00E505A0">
                      <w:rPr>
                        <w:rFonts w:ascii="Face it!" w:hAnsi="Face it!"/>
                        <w:sz w:val="18"/>
                      </w:rPr>
                      <w:t xml:space="preserve">w </w:t>
                    </w:r>
                    <w:r w:rsidRPr="00E505A0">
                      <w:rPr>
                        <w:rFonts w:ascii="Marker Felt" w:hAnsi="Marker Felt"/>
                        <w:sz w:val="18"/>
                      </w:rPr>
                      <w:t>I will, given lots of help</w:t>
                    </w:r>
                    <w:r>
                      <w:rPr>
                        <w:rFonts w:ascii="Comic Sans MS" w:hAnsi="Comic Sans MS"/>
                        <w:sz w:val="18"/>
                      </w:rPr>
                      <w:t xml:space="preserve"> </w:t>
                    </w:r>
                  </w:p>
                  <w:p w:rsidR="005842F3" w:rsidRPr="00E505A0" w:rsidRDefault="005842F3" w:rsidP="00C95E41">
                    <w:pPr>
                      <w:tabs>
                        <w:tab w:val="center" w:pos="720"/>
                        <w:tab w:val="center" w:pos="2880"/>
                        <w:tab w:val="center" w:pos="5040"/>
                        <w:tab w:val="center" w:pos="7200"/>
                        <w:tab w:val="center" w:pos="9360"/>
                        <w:tab w:val="right" w:pos="10800"/>
                      </w:tabs>
                      <w:rPr>
                        <w:rFonts w:ascii="Comic Sans MS" w:hAnsi="Comic Sans MS"/>
                        <w:sz w:val="18"/>
                      </w:rPr>
                    </w:pPr>
                    <w:r w:rsidRPr="00E505A0">
                      <w:rPr>
                        <w:sz w:val="18"/>
                      </w:rPr>
                      <w:sym w:font="Webdings" w:char="F063"/>
                    </w:r>
                    <w:r w:rsidRPr="00E505A0">
                      <w:rPr>
                        <w:rFonts w:ascii="Face it!" w:hAnsi="Face it!"/>
                        <w:sz w:val="18"/>
                      </w:rPr>
                      <w:t xml:space="preserve"> h </w:t>
                    </w:r>
                    <w:r w:rsidRPr="00E505A0">
                      <w:rPr>
                        <w:rFonts w:ascii="Marker Felt" w:hAnsi="Marker Felt"/>
                        <w:sz w:val="18"/>
                      </w:rPr>
                      <w:t>I can’t</w:t>
                    </w:r>
                    <w:r w:rsidRPr="00E505A0">
                      <w:rPr>
                        <w:rFonts w:ascii="Bangers" w:hAnsi="Bangers"/>
                        <w:sz w:val="18"/>
                      </w:rPr>
                      <w:t xml:space="preserve"> </w:t>
                    </w:r>
                    <w:r w:rsidRPr="00E505A0">
                      <w:rPr>
                        <w:rFonts w:ascii="Comic Sans MS" w:hAnsi="Comic Sans MS"/>
                        <w:sz w:val="18"/>
                      </w:rPr>
                      <w:t xml:space="preserve">  </w:t>
                    </w:r>
                    <w:r w:rsidRPr="00E505A0">
                      <w:rPr>
                        <w:rFonts w:ascii="NewWGL4Font" w:hAnsi="NewWGL4Font"/>
                        <w:sz w:val="18"/>
                      </w:rPr>
                      <w:t>a</w:t>
                    </w:r>
                  </w:p>
                  <w:p w:rsidR="005842F3" w:rsidRPr="00E505A0" w:rsidRDefault="005842F3" w:rsidP="00C95E41">
                    <w:pPr>
                      <w:tabs>
                        <w:tab w:val="center" w:pos="720"/>
                        <w:tab w:val="center" w:pos="2880"/>
                        <w:tab w:val="center" w:pos="5040"/>
                        <w:tab w:val="center" w:pos="7200"/>
                        <w:tab w:val="center" w:pos="9360"/>
                        <w:tab w:val="right" w:pos="10800"/>
                      </w:tabs>
                      <w:rPr>
                        <w:rFonts w:ascii="Comic Sans MS" w:hAnsi="Comic Sans MS"/>
                        <w:sz w:val="18"/>
                      </w:rPr>
                    </w:pPr>
                    <w:r w:rsidRPr="00E505A0">
                      <w:rPr>
                        <w:sz w:val="18"/>
                      </w:rPr>
                      <w:sym w:font="Webdings" w:char="F063"/>
                    </w:r>
                    <w:r w:rsidRPr="00E505A0">
                      <w:rPr>
                        <w:rFonts w:ascii="Face it!" w:hAnsi="Face it!"/>
                        <w:sz w:val="18"/>
                      </w:rPr>
                      <w:t xml:space="preserve"> 8 </w:t>
                    </w:r>
                    <w:r w:rsidRPr="00E505A0">
                      <w:rPr>
                        <w:rFonts w:ascii="Marker Felt" w:hAnsi="Marker Felt"/>
                        <w:sz w:val="18"/>
                      </w:rPr>
                      <w:t>I won’t bother to</w:t>
                    </w:r>
                    <w:r w:rsidRPr="00E505A0">
                      <w:rPr>
                        <w:rFonts w:ascii="Comic Sans MS" w:hAnsi="Comic Sans MS"/>
                        <w:sz w:val="18"/>
                      </w:rPr>
                      <w:t xml:space="preserve">  </w:t>
                    </w:r>
                    <w:r w:rsidRPr="00E505A0">
                      <w:rPr>
                        <w:rFonts w:ascii="NewWGL4Font" w:hAnsi="NewWGL4Font"/>
                        <w:sz w:val="18"/>
                      </w:rPr>
                      <w:t>B</w:t>
                    </w:r>
                  </w:p>
                  <w:p w:rsidR="005842F3" w:rsidRPr="00E505A0" w:rsidRDefault="005842F3" w:rsidP="00C95E41">
                    <w:pPr>
                      <w:rPr>
                        <w:sz w:val="18"/>
                      </w:rPr>
                    </w:pPr>
                    <w:r w:rsidRPr="00E505A0">
                      <w:rPr>
                        <w:sz w:val="18"/>
                      </w:rPr>
                      <w:sym w:font="Webdings" w:char="F063"/>
                    </w:r>
                    <w:r w:rsidRPr="00E505A0">
                      <w:rPr>
                        <w:rFonts w:ascii="Face it!" w:hAnsi="Face it!"/>
                        <w:sz w:val="18"/>
                      </w:rPr>
                      <w:t xml:space="preserve"> P </w:t>
                    </w:r>
                    <w:r w:rsidRPr="00E505A0">
                      <w:rPr>
                        <w:rFonts w:ascii="Marker Felt" w:hAnsi="Marker Felt"/>
                        <w:sz w:val="18"/>
                      </w:rPr>
                      <w:t>I refuse to</w:t>
                    </w:r>
                    <w:r w:rsidRPr="00E505A0">
                      <w:rPr>
                        <w:rFonts w:ascii="Comic Sans MS" w:hAnsi="Comic Sans MS"/>
                        <w:sz w:val="18"/>
                      </w:rPr>
                      <w:t xml:space="preserve">  </w:t>
                    </w:r>
                    <w:r w:rsidRPr="00E505A0">
                      <w:rPr>
                        <w:rFonts w:ascii="NewWGL4Font" w:hAnsi="NewWGL4Font"/>
                        <w:sz w:val="18"/>
                      </w:rPr>
                      <w:t>E</w:t>
                    </w:r>
                  </w:p>
                  <w:p w:rsidR="005842F3" w:rsidRDefault="005842F3" w:rsidP="00C95E41"/>
                </w:txbxContent>
              </v:textbox>
            </v:shape>
            <v:group id="_x0000_s6754" style="position:absolute;left:11579;top:838;width:287;height:165" coordorigin="6790,2692" coordsize="4114,2362">
              <v:shape id="Picture 1622" o:spid="_x0000_s6753" type="#_x0000_t75" style="position:absolute;left:8562;top:2712;width:2342;height:2342;visibility:visible;mso-wrap-distance-left:9pt;mso-wrap-distance-top:0;mso-wrap-distance-right:9.29pt;mso-wrap-distance-bottom:8699emu;mso-position-horizontal:absolute;mso-position-horizontal-relative:text;mso-position-vertical:absolute;mso-position-vertical-relative:text" o:gfxdata="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">
                <v:imagedata r:id="rId36" o:title=""/>
                <o:lock v:ext="edit" aspectratio="f"/>
              </v:shape>
              <v:shape id="Picture 1622" o:spid="_x0000_s6752" type="#_x0000_t75" style="position:absolute;left:6790;top:2692;width:2342;height:2342;visibility:visible;mso-wrap-distance-left:9pt;mso-wrap-distance-top:0;mso-wrap-distance-right:9.29pt;mso-wrap-distance-bottom:9334emu;mso-position-horizontal:absolute;mso-position-horizontal-relative:text;mso-position-vertical:absolute;mso-position-vertical-relative:text" o:gfxdata="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">
                <v:imagedata r:id="rId37" o:title=""/>
                <o:lock v:ext="edit" aspectratio="f"/>
              </v:shape>
            </v:group>
          </v:group>
        </w:pict>
      </w:r>
      <w:r w:rsidR="00611D59">
        <w:rPr>
          <w:b/>
          <w:noProof/>
        </w:rPr>
        <w:t>In square ABCD, diagonal AC is drawn.  The triangles are reflections.</w:t>
      </w:r>
    </w:p>
    <w:p w:rsidR="003F1FB3" w:rsidRDefault="00611D59" w:rsidP="003F1FB3">
      <w:pPr>
        <w:spacing w:line="288" w:lineRule="auto"/>
      </w:pPr>
      <w:r>
        <w:rPr>
          <w:noProof/>
        </w:rPr>
        <w:drawing>
          <wp:anchor distT="0" distB="0" distL="114300" distR="114300" simplePos="0" relativeHeight="252528212" behindDoc="1" locked="0" layoutInCell="1" allowOverlap="1">
            <wp:simplePos x="0" y="0"/>
            <wp:positionH relativeFrom="column">
              <wp:posOffset>133350</wp:posOffset>
            </wp:positionH>
            <wp:positionV relativeFrom="paragraph">
              <wp:posOffset>31115</wp:posOffset>
            </wp:positionV>
            <wp:extent cx="1021080" cy="1148080"/>
            <wp:effectExtent l="2540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xmlns:mv="urn:schemas-microsoft-com:mac:vml" xmlns:ve="http://schemas.openxmlformats.org/markup-compatibility/2006" xmlns:mo="http://schemas.microsoft.com/office/mac/office/2008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080" cy="1148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F1FB3" w:rsidRDefault="00611D59" w:rsidP="003F1FB3">
      <w:pPr>
        <w:spacing w:line="288" w:lineRule="auto"/>
        <w:ind w:left="720" w:firstLine="720"/>
      </w:pPr>
      <w:r>
        <w:tab/>
        <w:t>Write a congruence statement for the triangles: __</w:t>
      </w:r>
      <w:r w:rsidR="003F1FB3">
        <w:t>__________________</w:t>
      </w:r>
    </w:p>
    <w:p w:rsidR="00611D59" w:rsidRDefault="00611D59" w:rsidP="00611D59">
      <w:pPr>
        <w:spacing w:line="288" w:lineRule="auto"/>
        <w:ind w:left="2160"/>
      </w:pPr>
    </w:p>
    <w:p w:rsidR="003F1FB3" w:rsidRDefault="00611D59" w:rsidP="00611D59">
      <w:pPr>
        <w:spacing w:line="288" w:lineRule="auto"/>
        <w:ind w:left="2160"/>
      </w:pPr>
      <w:r>
        <w:t>Write the function notation for the reflection</w:t>
      </w:r>
      <w:r w:rsidR="003F1FB3">
        <w:t>: __</w:t>
      </w:r>
      <w:r>
        <w:t>__</w:t>
      </w:r>
      <w:r w:rsidR="003F1FB3">
        <w:t>_____________________</w:t>
      </w:r>
      <w:r w:rsidR="000F5573">
        <w:t xml:space="preserve"> </w:t>
      </w:r>
    </w:p>
    <w:p w:rsidR="00C13D97" w:rsidRDefault="00C13D97" w:rsidP="007C0F6A"/>
    <w:p w:rsidR="004949C5" w:rsidRDefault="004949C5" w:rsidP="00F17CC1">
      <w:pPr>
        <w:tabs>
          <w:tab w:val="center" w:pos="720"/>
          <w:tab w:val="center" w:pos="2880"/>
          <w:tab w:val="center" w:pos="5040"/>
          <w:tab w:val="center" w:pos="7200"/>
          <w:tab w:val="center" w:pos="9360"/>
          <w:tab w:val="right" w:pos="10800"/>
        </w:tabs>
      </w:pPr>
    </w:p>
    <w:p w:rsidR="003246CC" w:rsidRDefault="003246CC" w:rsidP="00C13D97">
      <w:pPr>
        <w:rPr>
          <w:color w:val="000000" w:themeColor="text1"/>
        </w:rPr>
      </w:pPr>
    </w:p>
    <w:p w:rsidR="003246CC" w:rsidRDefault="003246CC" w:rsidP="00C13D97">
      <w:pPr>
        <w:rPr>
          <w:color w:val="000000" w:themeColor="text1"/>
        </w:rPr>
      </w:pPr>
    </w:p>
    <w:p w:rsidR="00C010AA" w:rsidRDefault="00C010AA" w:rsidP="00C13D97">
      <w:pPr>
        <w:rPr>
          <w:color w:val="000000" w:themeColor="text1"/>
        </w:rPr>
      </w:pPr>
    </w:p>
    <w:p w:rsidR="00C010AA" w:rsidRDefault="00C010AA" w:rsidP="00C13D97">
      <w:pPr>
        <w:rPr>
          <w:color w:val="000000" w:themeColor="text1"/>
        </w:rPr>
      </w:pPr>
    </w:p>
    <w:p w:rsidR="003246CC" w:rsidRDefault="003246CC" w:rsidP="00C13D97">
      <w:pPr>
        <w:rPr>
          <w:color w:val="000000" w:themeColor="text1"/>
        </w:rPr>
      </w:pPr>
    </w:p>
    <w:p w:rsidR="003246CC" w:rsidRDefault="003246CC" w:rsidP="00C13D97">
      <w:pPr>
        <w:rPr>
          <w:color w:val="000000" w:themeColor="text1"/>
        </w:rPr>
      </w:pPr>
    </w:p>
    <w:p w:rsidR="00C010AA" w:rsidRDefault="00C010AA" w:rsidP="00C010AA">
      <w:r>
        <w:t xml:space="preserve">3.11  Exit Ticket </w:t>
      </w:r>
      <w:r>
        <w:tab/>
        <w:t xml:space="preserve">      Name_________________________________________Per______</w:t>
      </w:r>
    </w:p>
    <w:p w:rsidR="00C010AA" w:rsidRPr="00611D59" w:rsidRDefault="00CD6825" w:rsidP="00C010AA">
      <w:pPr>
        <w:ind w:right="1980"/>
        <w:rPr>
          <w:b/>
        </w:rPr>
      </w:pPr>
      <w:r w:rsidRPr="00CD6825">
        <w:rPr>
          <w:noProof/>
        </w:rPr>
        <w:pict>
          <v:group id="_x0000_s6932" style="position:absolute;margin-left:435.95pt;margin-top:-14.3pt;width:126.2pt;height:79.65pt;z-index:252530260" coordorigin="9439,349" coordsize="2524,1593">
            <v:shape id="_x0000_s6933" type="#_x0000_t202" style="position:absolute;left:9439;top:349;width:2524;height:1593;mso-position-horizontal:absolute;mso-position-vertical:absolute" filled="f" stroked="f" strokecolor="black [3213]" strokeweight=".5pt">
              <v:fill o:detectmouseclick="t"/>
              <v:textbox style="mso-next-textbox:#_x0000_s6933" inset="0,0,0,0">
                <w:txbxContent>
                  <w:p w:rsidR="005842F3" w:rsidRPr="00E505A0" w:rsidRDefault="005842F3" w:rsidP="00C010AA">
                    <w:pPr>
                      <w:tabs>
                        <w:tab w:val="center" w:pos="720"/>
                        <w:tab w:val="center" w:pos="2880"/>
                        <w:tab w:val="center" w:pos="5040"/>
                        <w:tab w:val="center" w:pos="7200"/>
                        <w:tab w:val="center" w:pos="9360"/>
                        <w:tab w:val="right" w:pos="10800"/>
                      </w:tabs>
                      <w:rPr>
                        <w:rFonts w:ascii="Comic Sans MS" w:hAnsi="Comic Sans MS"/>
                        <w:sz w:val="18"/>
                      </w:rPr>
                    </w:pPr>
                    <w:r w:rsidRPr="00E505A0">
                      <w:rPr>
                        <w:sz w:val="18"/>
                      </w:rPr>
                      <w:sym w:font="Webdings" w:char="F063"/>
                    </w:r>
                    <w:r w:rsidRPr="00E505A0">
                      <w:rPr>
                        <w:rFonts w:ascii="Face it!" w:hAnsi="Face it!"/>
                        <w:sz w:val="18"/>
                      </w:rPr>
                      <w:t xml:space="preserve"> q </w:t>
                    </w:r>
                    <w:r w:rsidRPr="00E505A0">
                      <w:rPr>
                        <w:rFonts w:ascii="Marker Felt" w:hAnsi="Marker Felt"/>
                        <w:sz w:val="18"/>
                      </w:rPr>
                      <w:t>I got this!</w:t>
                    </w:r>
                    <w:r w:rsidRPr="00E505A0">
                      <w:rPr>
                        <w:rFonts w:ascii="Comic Sans MS" w:hAnsi="Comic Sans MS"/>
                        <w:sz w:val="18"/>
                      </w:rPr>
                      <w:t xml:space="preserve">   </w:t>
                    </w:r>
                    <w:r w:rsidRPr="00E505A0">
                      <w:rPr>
                        <w:rFonts w:ascii="NewWGL4Font" w:hAnsi="NewWGL4Font"/>
                        <w:sz w:val="18"/>
                      </w:rPr>
                      <w:t>L</w:t>
                    </w:r>
                  </w:p>
                  <w:p w:rsidR="005842F3" w:rsidRPr="00E505A0" w:rsidRDefault="005842F3" w:rsidP="00C010AA">
                    <w:pPr>
                      <w:tabs>
                        <w:tab w:val="center" w:pos="720"/>
                        <w:tab w:val="center" w:pos="2880"/>
                        <w:tab w:val="center" w:pos="5040"/>
                        <w:tab w:val="center" w:pos="7200"/>
                        <w:tab w:val="center" w:pos="9360"/>
                        <w:tab w:val="right" w:pos="10800"/>
                      </w:tabs>
                      <w:rPr>
                        <w:rFonts w:ascii="Comic Sans MS" w:hAnsi="Comic Sans MS"/>
                        <w:sz w:val="18"/>
                      </w:rPr>
                    </w:pPr>
                    <w:r w:rsidRPr="00E505A0">
                      <w:rPr>
                        <w:sz w:val="18"/>
                      </w:rPr>
                      <w:sym w:font="Webdings" w:char="F063"/>
                    </w:r>
                    <w:r w:rsidRPr="00E505A0">
                      <w:rPr>
                        <w:rFonts w:ascii="Face it!" w:hAnsi="Face it!"/>
                        <w:sz w:val="18"/>
                      </w:rPr>
                      <w:t xml:space="preserve"> 7 </w:t>
                    </w:r>
                    <w:r w:rsidRPr="00E505A0">
                      <w:rPr>
                        <w:rFonts w:ascii="Marker Felt" w:hAnsi="Marker Felt"/>
                        <w:sz w:val="18"/>
                      </w:rPr>
                      <w:t>I can with a bit of help</w:t>
                    </w:r>
                    <w:r w:rsidRPr="00E505A0">
                      <w:rPr>
                        <w:rFonts w:ascii="Comic Sans MS" w:hAnsi="Comic Sans MS"/>
                        <w:sz w:val="18"/>
                      </w:rPr>
                      <w:t xml:space="preserve">  </w:t>
                    </w:r>
                    <w:r w:rsidRPr="00E505A0">
                      <w:rPr>
                        <w:rFonts w:ascii="NewWGL4Font" w:hAnsi="NewWGL4Font"/>
                        <w:sz w:val="18"/>
                      </w:rPr>
                      <w:t>M</w:t>
                    </w:r>
                  </w:p>
                  <w:p w:rsidR="005842F3" w:rsidRPr="00E505A0" w:rsidRDefault="005842F3" w:rsidP="00C010AA">
                    <w:pPr>
                      <w:tabs>
                        <w:tab w:val="center" w:pos="720"/>
                        <w:tab w:val="center" w:pos="2880"/>
                        <w:tab w:val="center" w:pos="5040"/>
                        <w:tab w:val="center" w:pos="7200"/>
                        <w:tab w:val="center" w:pos="9360"/>
                        <w:tab w:val="right" w:pos="10800"/>
                      </w:tabs>
                      <w:rPr>
                        <w:rFonts w:ascii="Face it!" w:hAnsi="Face it!"/>
                        <w:sz w:val="18"/>
                      </w:rPr>
                    </w:pPr>
                    <w:r w:rsidRPr="00E505A0">
                      <w:rPr>
                        <w:sz w:val="18"/>
                      </w:rPr>
                      <w:sym w:font="Webdings" w:char="F063"/>
                    </w:r>
                    <w:r w:rsidRPr="00E505A0">
                      <w:rPr>
                        <w:sz w:val="18"/>
                      </w:rPr>
                      <w:t xml:space="preserve">  </w:t>
                    </w:r>
                    <w:r w:rsidRPr="00E505A0">
                      <w:rPr>
                        <w:rFonts w:ascii="Face it!" w:hAnsi="Face it!"/>
                        <w:sz w:val="18"/>
                      </w:rPr>
                      <w:t xml:space="preserve">w </w:t>
                    </w:r>
                    <w:r w:rsidRPr="00E505A0">
                      <w:rPr>
                        <w:rFonts w:ascii="Marker Felt" w:hAnsi="Marker Felt"/>
                        <w:sz w:val="18"/>
                      </w:rPr>
                      <w:t>I will, given lots of help</w:t>
                    </w:r>
                    <w:r>
                      <w:rPr>
                        <w:rFonts w:ascii="Comic Sans MS" w:hAnsi="Comic Sans MS"/>
                        <w:sz w:val="18"/>
                      </w:rPr>
                      <w:t xml:space="preserve"> </w:t>
                    </w:r>
                  </w:p>
                  <w:p w:rsidR="005842F3" w:rsidRPr="00E505A0" w:rsidRDefault="005842F3" w:rsidP="00C010AA">
                    <w:pPr>
                      <w:tabs>
                        <w:tab w:val="center" w:pos="720"/>
                        <w:tab w:val="center" w:pos="2880"/>
                        <w:tab w:val="center" w:pos="5040"/>
                        <w:tab w:val="center" w:pos="7200"/>
                        <w:tab w:val="center" w:pos="9360"/>
                        <w:tab w:val="right" w:pos="10800"/>
                      </w:tabs>
                      <w:rPr>
                        <w:rFonts w:ascii="Comic Sans MS" w:hAnsi="Comic Sans MS"/>
                        <w:sz w:val="18"/>
                      </w:rPr>
                    </w:pPr>
                    <w:r w:rsidRPr="00E505A0">
                      <w:rPr>
                        <w:sz w:val="18"/>
                      </w:rPr>
                      <w:sym w:font="Webdings" w:char="F063"/>
                    </w:r>
                    <w:r w:rsidRPr="00E505A0">
                      <w:rPr>
                        <w:rFonts w:ascii="Face it!" w:hAnsi="Face it!"/>
                        <w:sz w:val="18"/>
                      </w:rPr>
                      <w:t xml:space="preserve"> h </w:t>
                    </w:r>
                    <w:r w:rsidRPr="00E505A0">
                      <w:rPr>
                        <w:rFonts w:ascii="Marker Felt" w:hAnsi="Marker Felt"/>
                        <w:sz w:val="18"/>
                      </w:rPr>
                      <w:t>I can’t</w:t>
                    </w:r>
                    <w:r w:rsidRPr="00E505A0">
                      <w:rPr>
                        <w:rFonts w:ascii="Bangers" w:hAnsi="Bangers"/>
                        <w:sz w:val="18"/>
                      </w:rPr>
                      <w:t xml:space="preserve"> </w:t>
                    </w:r>
                    <w:r w:rsidRPr="00E505A0">
                      <w:rPr>
                        <w:rFonts w:ascii="Comic Sans MS" w:hAnsi="Comic Sans MS"/>
                        <w:sz w:val="18"/>
                      </w:rPr>
                      <w:t xml:space="preserve">  </w:t>
                    </w:r>
                    <w:r w:rsidRPr="00E505A0">
                      <w:rPr>
                        <w:rFonts w:ascii="NewWGL4Font" w:hAnsi="NewWGL4Font"/>
                        <w:sz w:val="18"/>
                      </w:rPr>
                      <w:t>a</w:t>
                    </w:r>
                  </w:p>
                  <w:p w:rsidR="005842F3" w:rsidRPr="00E505A0" w:rsidRDefault="005842F3" w:rsidP="00C010AA">
                    <w:pPr>
                      <w:tabs>
                        <w:tab w:val="center" w:pos="720"/>
                        <w:tab w:val="center" w:pos="2880"/>
                        <w:tab w:val="center" w:pos="5040"/>
                        <w:tab w:val="center" w:pos="7200"/>
                        <w:tab w:val="center" w:pos="9360"/>
                        <w:tab w:val="right" w:pos="10800"/>
                      </w:tabs>
                      <w:rPr>
                        <w:rFonts w:ascii="Comic Sans MS" w:hAnsi="Comic Sans MS"/>
                        <w:sz w:val="18"/>
                      </w:rPr>
                    </w:pPr>
                    <w:r w:rsidRPr="00E505A0">
                      <w:rPr>
                        <w:sz w:val="18"/>
                      </w:rPr>
                      <w:sym w:font="Webdings" w:char="F063"/>
                    </w:r>
                    <w:r w:rsidRPr="00E505A0">
                      <w:rPr>
                        <w:rFonts w:ascii="Face it!" w:hAnsi="Face it!"/>
                        <w:sz w:val="18"/>
                      </w:rPr>
                      <w:t xml:space="preserve"> 8 </w:t>
                    </w:r>
                    <w:r w:rsidRPr="00E505A0">
                      <w:rPr>
                        <w:rFonts w:ascii="Marker Felt" w:hAnsi="Marker Felt"/>
                        <w:sz w:val="18"/>
                      </w:rPr>
                      <w:t>I won’t bother to</w:t>
                    </w:r>
                    <w:r w:rsidRPr="00E505A0">
                      <w:rPr>
                        <w:rFonts w:ascii="Comic Sans MS" w:hAnsi="Comic Sans MS"/>
                        <w:sz w:val="18"/>
                      </w:rPr>
                      <w:t xml:space="preserve">  </w:t>
                    </w:r>
                    <w:r w:rsidRPr="00E505A0">
                      <w:rPr>
                        <w:rFonts w:ascii="NewWGL4Font" w:hAnsi="NewWGL4Font"/>
                        <w:sz w:val="18"/>
                      </w:rPr>
                      <w:t>B</w:t>
                    </w:r>
                  </w:p>
                  <w:p w:rsidR="005842F3" w:rsidRPr="00E505A0" w:rsidRDefault="005842F3" w:rsidP="00C010AA">
                    <w:pPr>
                      <w:rPr>
                        <w:sz w:val="18"/>
                      </w:rPr>
                    </w:pPr>
                    <w:r w:rsidRPr="00E505A0">
                      <w:rPr>
                        <w:sz w:val="18"/>
                      </w:rPr>
                      <w:sym w:font="Webdings" w:char="F063"/>
                    </w:r>
                    <w:r w:rsidRPr="00E505A0">
                      <w:rPr>
                        <w:rFonts w:ascii="Face it!" w:hAnsi="Face it!"/>
                        <w:sz w:val="18"/>
                      </w:rPr>
                      <w:t xml:space="preserve"> P </w:t>
                    </w:r>
                    <w:r w:rsidRPr="00E505A0">
                      <w:rPr>
                        <w:rFonts w:ascii="Marker Felt" w:hAnsi="Marker Felt"/>
                        <w:sz w:val="18"/>
                      </w:rPr>
                      <w:t>I refuse to</w:t>
                    </w:r>
                    <w:r w:rsidRPr="00E505A0">
                      <w:rPr>
                        <w:rFonts w:ascii="Comic Sans MS" w:hAnsi="Comic Sans MS"/>
                        <w:sz w:val="18"/>
                      </w:rPr>
                      <w:t xml:space="preserve">  </w:t>
                    </w:r>
                    <w:r w:rsidRPr="00E505A0">
                      <w:rPr>
                        <w:rFonts w:ascii="NewWGL4Font" w:hAnsi="NewWGL4Font"/>
                        <w:sz w:val="18"/>
                      </w:rPr>
                      <w:t>E</w:t>
                    </w:r>
                  </w:p>
                  <w:p w:rsidR="005842F3" w:rsidRDefault="005842F3" w:rsidP="00C010AA"/>
                </w:txbxContent>
              </v:textbox>
            </v:shape>
            <v:group id="_x0000_s6934" style="position:absolute;left:11579;top:838;width:287;height:165" coordorigin="6790,2692" coordsize="4114,2362">
              <v:shape id="Picture 1622" o:spid="_x0000_s6935" type="#_x0000_t75" style="position:absolute;left:8562;top:2712;width:2342;height:2342;visibility:visible;mso-wrap-distance-left:9pt;mso-wrap-distance-top:0;mso-wrap-distance-right:9.29pt;mso-wrap-distance-bottom:8699emu;mso-position-horizontal:absolute;mso-position-horizontal-relative:text;mso-position-vertical:absolute;mso-position-vertical-relative:text" o:gfxdata="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">
                <v:imagedata r:id="rId39" o:title=""/>
                <o:lock v:ext="edit" aspectratio="f"/>
              </v:shape>
              <v:shape id="Picture 1622" o:spid="_x0000_s6936" type="#_x0000_t75" style="position:absolute;left:6790;top:2692;width:2342;height:2342;visibility:visible;mso-wrap-distance-left:9pt;mso-wrap-distance-top:0;mso-wrap-distance-right:9.29pt;mso-wrap-distance-bottom:9334emu;mso-position-horizontal:absolute;mso-position-horizontal-relative:text;mso-position-vertical:absolute;mso-position-vertical-relative:text" o:gfxdata="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">
                <v:imagedata r:id="rId40" o:title=""/>
                <o:lock v:ext="edit" aspectratio="f"/>
              </v:shape>
            </v:group>
          </v:group>
        </w:pict>
      </w:r>
      <w:r w:rsidR="00C010AA">
        <w:rPr>
          <w:b/>
          <w:noProof/>
        </w:rPr>
        <w:t>In square ABCD, diagonal AC is drawn.  The triangles are reflections.</w:t>
      </w:r>
    </w:p>
    <w:p w:rsidR="00C010AA" w:rsidRDefault="00C010AA" w:rsidP="00C010AA">
      <w:pPr>
        <w:spacing w:line="288" w:lineRule="auto"/>
      </w:pPr>
      <w:r>
        <w:rPr>
          <w:noProof/>
        </w:rPr>
        <w:drawing>
          <wp:anchor distT="0" distB="0" distL="114300" distR="114300" simplePos="0" relativeHeight="252531284" behindDoc="1" locked="0" layoutInCell="1" allowOverlap="1">
            <wp:simplePos x="0" y="0"/>
            <wp:positionH relativeFrom="column">
              <wp:posOffset>133350</wp:posOffset>
            </wp:positionH>
            <wp:positionV relativeFrom="paragraph">
              <wp:posOffset>31115</wp:posOffset>
            </wp:positionV>
            <wp:extent cx="1021080" cy="1148080"/>
            <wp:effectExtent l="25400" t="0" r="0" b="0"/>
            <wp:wrapNone/>
            <wp:docPr id="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xmlns:mv="urn:schemas-microsoft-com:mac:vml" xmlns:ve="http://schemas.openxmlformats.org/markup-compatibility/2006" xmlns:mo="http://schemas.microsoft.com/office/mac/office/2008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080" cy="1148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010AA" w:rsidRDefault="00C010AA" w:rsidP="00C010AA">
      <w:pPr>
        <w:spacing w:line="288" w:lineRule="auto"/>
        <w:ind w:left="720" w:firstLine="720"/>
      </w:pPr>
      <w:r>
        <w:tab/>
        <w:t>Write a congruence statement for the triangles: ____________________</w:t>
      </w:r>
    </w:p>
    <w:p w:rsidR="00C010AA" w:rsidRDefault="00C010AA" w:rsidP="00C010AA">
      <w:pPr>
        <w:spacing w:line="288" w:lineRule="auto"/>
        <w:ind w:left="2160"/>
      </w:pPr>
    </w:p>
    <w:p w:rsidR="00C010AA" w:rsidRDefault="00C010AA" w:rsidP="00C010AA">
      <w:pPr>
        <w:spacing w:line="288" w:lineRule="auto"/>
        <w:ind w:left="2160"/>
      </w:pPr>
      <w:r>
        <w:t xml:space="preserve">Write the function notation for the reflection: _________________________ </w:t>
      </w:r>
    </w:p>
    <w:p w:rsidR="00C010AA" w:rsidRDefault="00C010AA" w:rsidP="00C010AA"/>
    <w:p w:rsidR="00C010AA" w:rsidRDefault="00C010AA" w:rsidP="00C010AA">
      <w:pPr>
        <w:tabs>
          <w:tab w:val="center" w:pos="720"/>
          <w:tab w:val="center" w:pos="2880"/>
          <w:tab w:val="center" w:pos="5040"/>
          <w:tab w:val="center" w:pos="7200"/>
          <w:tab w:val="center" w:pos="9360"/>
          <w:tab w:val="right" w:pos="10800"/>
        </w:tabs>
      </w:pPr>
    </w:p>
    <w:p w:rsidR="00C010AA" w:rsidRDefault="00C010AA" w:rsidP="00C010AA">
      <w:pPr>
        <w:tabs>
          <w:tab w:val="center" w:pos="720"/>
          <w:tab w:val="center" w:pos="2880"/>
          <w:tab w:val="center" w:pos="5040"/>
          <w:tab w:val="center" w:pos="7200"/>
          <w:tab w:val="center" w:pos="9360"/>
          <w:tab w:val="right" w:pos="10800"/>
        </w:tabs>
      </w:pPr>
    </w:p>
    <w:p w:rsidR="00C010AA" w:rsidRDefault="00C010AA" w:rsidP="00C010AA">
      <w:pPr>
        <w:tabs>
          <w:tab w:val="center" w:pos="720"/>
          <w:tab w:val="center" w:pos="2880"/>
          <w:tab w:val="center" w:pos="5040"/>
          <w:tab w:val="center" w:pos="7200"/>
          <w:tab w:val="center" w:pos="9360"/>
          <w:tab w:val="right" w:pos="10800"/>
        </w:tabs>
      </w:pPr>
    </w:p>
    <w:p w:rsidR="00C010AA" w:rsidRDefault="00C010AA" w:rsidP="00C010AA">
      <w:pPr>
        <w:rPr>
          <w:color w:val="000000" w:themeColor="text1"/>
        </w:rPr>
      </w:pPr>
    </w:p>
    <w:p w:rsidR="00C010AA" w:rsidRDefault="00C010AA" w:rsidP="00C010AA">
      <w:pPr>
        <w:rPr>
          <w:color w:val="000000" w:themeColor="text1"/>
        </w:rPr>
      </w:pPr>
    </w:p>
    <w:p w:rsidR="00C010AA" w:rsidRDefault="00C010AA" w:rsidP="00C010AA">
      <w:pPr>
        <w:rPr>
          <w:color w:val="000000" w:themeColor="text1"/>
        </w:rPr>
      </w:pPr>
    </w:p>
    <w:p w:rsidR="00C010AA" w:rsidRDefault="00C010AA" w:rsidP="00C010AA">
      <w:pPr>
        <w:rPr>
          <w:color w:val="000000" w:themeColor="text1"/>
        </w:rPr>
      </w:pPr>
    </w:p>
    <w:p w:rsidR="00C010AA" w:rsidRDefault="00C010AA" w:rsidP="00C010AA">
      <w:r>
        <w:t xml:space="preserve">3.11  Exit Ticket </w:t>
      </w:r>
      <w:r>
        <w:tab/>
        <w:t xml:space="preserve">      Name_________________________________________Per______</w:t>
      </w:r>
    </w:p>
    <w:p w:rsidR="00C010AA" w:rsidRPr="00611D59" w:rsidRDefault="00CD6825" w:rsidP="00C010AA">
      <w:pPr>
        <w:ind w:right="1980"/>
        <w:rPr>
          <w:b/>
        </w:rPr>
      </w:pPr>
      <w:r w:rsidRPr="00CD6825">
        <w:rPr>
          <w:noProof/>
        </w:rPr>
        <w:pict>
          <v:group id="_x0000_s6937" style="position:absolute;margin-left:435.95pt;margin-top:-14.3pt;width:126.2pt;height:79.65pt;z-index:252533332" coordorigin="9439,349" coordsize="2524,1593">
            <v:shape id="_x0000_s6938" type="#_x0000_t202" style="position:absolute;left:9439;top:349;width:2524;height:1593;mso-position-horizontal:absolute;mso-position-vertical:absolute" filled="f" stroked="f" strokecolor="black [3213]" strokeweight=".5pt">
              <v:fill o:detectmouseclick="t"/>
              <v:textbox style="mso-next-textbox:#_x0000_s6938" inset="0,0,0,0">
                <w:txbxContent>
                  <w:p w:rsidR="005842F3" w:rsidRPr="00E505A0" w:rsidRDefault="005842F3" w:rsidP="00C010AA">
                    <w:pPr>
                      <w:tabs>
                        <w:tab w:val="center" w:pos="720"/>
                        <w:tab w:val="center" w:pos="2880"/>
                        <w:tab w:val="center" w:pos="5040"/>
                        <w:tab w:val="center" w:pos="7200"/>
                        <w:tab w:val="center" w:pos="9360"/>
                        <w:tab w:val="right" w:pos="10800"/>
                      </w:tabs>
                      <w:rPr>
                        <w:rFonts w:ascii="Comic Sans MS" w:hAnsi="Comic Sans MS"/>
                        <w:sz w:val="18"/>
                      </w:rPr>
                    </w:pPr>
                    <w:r w:rsidRPr="00E505A0">
                      <w:rPr>
                        <w:sz w:val="18"/>
                      </w:rPr>
                      <w:sym w:font="Webdings" w:char="F063"/>
                    </w:r>
                    <w:r w:rsidRPr="00E505A0">
                      <w:rPr>
                        <w:rFonts w:ascii="Face it!" w:hAnsi="Face it!"/>
                        <w:sz w:val="18"/>
                      </w:rPr>
                      <w:t xml:space="preserve"> q </w:t>
                    </w:r>
                    <w:r w:rsidRPr="00E505A0">
                      <w:rPr>
                        <w:rFonts w:ascii="Marker Felt" w:hAnsi="Marker Felt"/>
                        <w:sz w:val="18"/>
                      </w:rPr>
                      <w:t>I got this!</w:t>
                    </w:r>
                    <w:r w:rsidRPr="00E505A0">
                      <w:rPr>
                        <w:rFonts w:ascii="Comic Sans MS" w:hAnsi="Comic Sans MS"/>
                        <w:sz w:val="18"/>
                      </w:rPr>
                      <w:t xml:space="preserve">   </w:t>
                    </w:r>
                    <w:r w:rsidRPr="00E505A0">
                      <w:rPr>
                        <w:rFonts w:ascii="NewWGL4Font" w:hAnsi="NewWGL4Font"/>
                        <w:sz w:val="18"/>
                      </w:rPr>
                      <w:t>L</w:t>
                    </w:r>
                  </w:p>
                  <w:p w:rsidR="005842F3" w:rsidRPr="00E505A0" w:rsidRDefault="005842F3" w:rsidP="00C010AA">
                    <w:pPr>
                      <w:tabs>
                        <w:tab w:val="center" w:pos="720"/>
                        <w:tab w:val="center" w:pos="2880"/>
                        <w:tab w:val="center" w:pos="5040"/>
                        <w:tab w:val="center" w:pos="7200"/>
                        <w:tab w:val="center" w:pos="9360"/>
                        <w:tab w:val="right" w:pos="10800"/>
                      </w:tabs>
                      <w:rPr>
                        <w:rFonts w:ascii="Comic Sans MS" w:hAnsi="Comic Sans MS"/>
                        <w:sz w:val="18"/>
                      </w:rPr>
                    </w:pPr>
                    <w:r w:rsidRPr="00E505A0">
                      <w:rPr>
                        <w:sz w:val="18"/>
                      </w:rPr>
                      <w:sym w:font="Webdings" w:char="F063"/>
                    </w:r>
                    <w:r w:rsidRPr="00E505A0">
                      <w:rPr>
                        <w:rFonts w:ascii="Face it!" w:hAnsi="Face it!"/>
                        <w:sz w:val="18"/>
                      </w:rPr>
                      <w:t xml:space="preserve"> 7 </w:t>
                    </w:r>
                    <w:r w:rsidRPr="00E505A0">
                      <w:rPr>
                        <w:rFonts w:ascii="Marker Felt" w:hAnsi="Marker Felt"/>
                        <w:sz w:val="18"/>
                      </w:rPr>
                      <w:t>I can with a bit of help</w:t>
                    </w:r>
                    <w:r w:rsidRPr="00E505A0">
                      <w:rPr>
                        <w:rFonts w:ascii="Comic Sans MS" w:hAnsi="Comic Sans MS"/>
                        <w:sz w:val="18"/>
                      </w:rPr>
                      <w:t xml:space="preserve">  </w:t>
                    </w:r>
                    <w:r w:rsidRPr="00E505A0">
                      <w:rPr>
                        <w:rFonts w:ascii="NewWGL4Font" w:hAnsi="NewWGL4Font"/>
                        <w:sz w:val="18"/>
                      </w:rPr>
                      <w:t>M</w:t>
                    </w:r>
                  </w:p>
                  <w:p w:rsidR="005842F3" w:rsidRPr="00E505A0" w:rsidRDefault="005842F3" w:rsidP="00C010AA">
                    <w:pPr>
                      <w:tabs>
                        <w:tab w:val="center" w:pos="720"/>
                        <w:tab w:val="center" w:pos="2880"/>
                        <w:tab w:val="center" w:pos="5040"/>
                        <w:tab w:val="center" w:pos="7200"/>
                        <w:tab w:val="center" w:pos="9360"/>
                        <w:tab w:val="right" w:pos="10800"/>
                      </w:tabs>
                      <w:rPr>
                        <w:rFonts w:ascii="Face it!" w:hAnsi="Face it!"/>
                        <w:sz w:val="18"/>
                      </w:rPr>
                    </w:pPr>
                    <w:r w:rsidRPr="00E505A0">
                      <w:rPr>
                        <w:sz w:val="18"/>
                      </w:rPr>
                      <w:sym w:font="Webdings" w:char="F063"/>
                    </w:r>
                    <w:r w:rsidRPr="00E505A0">
                      <w:rPr>
                        <w:sz w:val="18"/>
                      </w:rPr>
                      <w:t xml:space="preserve">  </w:t>
                    </w:r>
                    <w:r w:rsidRPr="00E505A0">
                      <w:rPr>
                        <w:rFonts w:ascii="Face it!" w:hAnsi="Face it!"/>
                        <w:sz w:val="18"/>
                      </w:rPr>
                      <w:t xml:space="preserve">w </w:t>
                    </w:r>
                    <w:r w:rsidRPr="00E505A0">
                      <w:rPr>
                        <w:rFonts w:ascii="Marker Felt" w:hAnsi="Marker Felt"/>
                        <w:sz w:val="18"/>
                      </w:rPr>
                      <w:t>I will, given lots of help</w:t>
                    </w:r>
                    <w:r>
                      <w:rPr>
                        <w:rFonts w:ascii="Comic Sans MS" w:hAnsi="Comic Sans MS"/>
                        <w:sz w:val="18"/>
                      </w:rPr>
                      <w:t xml:space="preserve"> </w:t>
                    </w:r>
                  </w:p>
                  <w:p w:rsidR="005842F3" w:rsidRPr="00E505A0" w:rsidRDefault="005842F3" w:rsidP="00C010AA">
                    <w:pPr>
                      <w:tabs>
                        <w:tab w:val="center" w:pos="720"/>
                        <w:tab w:val="center" w:pos="2880"/>
                        <w:tab w:val="center" w:pos="5040"/>
                        <w:tab w:val="center" w:pos="7200"/>
                        <w:tab w:val="center" w:pos="9360"/>
                        <w:tab w:val="right" w:pos="10800"/>
                      </w:tabs>
                      <w:rPr>
                        <w:rFonts w:ascii="Comic Sans MS" w:hAnsi="Comic Sans MS"/>
                        <w:sz w:val="18"/>
                      </w:rPr>
                    </w:pPr>
                    <w:r w:rsidRPr="00E505A0">
                      <w:rPr>
                        <w:sz w:val="18"/>
                      </w:rPr>
                      <w:sym w:font="Webdings" w:char="F063"/>
                    </w:r>
                    <w:r w:rsidRPr="00E505A0">
                      <w:rPr>
                        <w:rFonts w:ascii="Face it!" w:hAnsi="Face it!"/>
                        <w:sz w:val="18"/>
                      </w:rPr>
                      <w:t xml:space="preserve"> h </w:t>
                    </w:r>
                    <w:r w:rsidRPr="00E505A0">
                      <w:rPr>
                        <w:rFonts w:ascii="Marker Felt" w:hAnsi="Marker Felt"/>
                        <w:sz w:val="18"/>
                      </w:rPr>
                      <w:t>I can’t</w:t>
                    </w:r>
                    <w:r w:rsidRPr="00E505A0">
                      <w:rPr>
                        <w:rFonts w:ascii="Bangers" w:hAnsi="Bangers"/>
                        <w:sz w:val="18"/>
                      </w:rPr>
                      <w:t xml:space="preserve"> </w:t>
                    </w:r>
                    <w:r w:rsidRPr="00E505A0">
                      <w:rPr>
                        <w:rFonts w:ascii="Comic Sans MS" w:hAnsi="Comic Sans MS"/>
                        <w:sz w:val="18"/>
                      </w:rPr>
                      <w:t xml:space="preserve">  </w:t>
                    </w:r>
                    <w:r w:rsidRPr="00E505A0">
                      <w:rPr>
                        <w:rFonts w:ascii="NewWGL4Font" w:hAnsi="NewWGL4Font"/>
                        <w:sz w:val="18"/>
                      </w:rPr>
                      <w:t>a</w:t>
                    </w:r>
                  </w:p>
                  <w:p w:rsidR="005842F3" w:rsidRPr="00E505A0" w:rsidRDefault="005842F3" w:rsidP="00C010AA">
                    <w:pPr>
                      <w:tabs>
                        <w:tab w:val="center" w:pos="720"/>
                        <w:tab w:val="center" w:pos="2880"/>
                        <w:tab w:val="center" w:pos="5040"/>
                        <w:tab w:val="center" w:pos="7200"/>
                        <w:tab w:val="center" w:pos="9360"/>
                        <w:tab w:val="right" w:pos="10800"/>
                      </w:tabs>
                      <w:rPr>
                        <w:rFonts w:ascii="Comic Sans MS" w:hAnsi="Comic Sans MS"/>
                        <w:sz w:val="18"/>
                      </w:rPr>
                    </w:pPr>
                    <w:r w:rsidRPr="00E505A0">
                      <w:rPr>
                        <w:sz w:val="18"/>
                      </w:rPr>
                      <w:sym w:font="Webdings" w:char="F063"/>
                    </w:r>
                    <w:r w:rsidRPr="00E505A0">
                      <w:rPr>
                        <w:rFonts w:ascii="Face it!" w:hAnsi="Face it!"/>
                        <w:sz w:val="18"/>
                      </w:rPr>
                      <w:t xml:space="preserve"> 8 </w:t>
                    </w:r>
                    <w:r w:rsidRPr="00E505A0">
                      <w:rPr>
                        <w:rFonts w:ascii="Marker Felt" w:hAnsi="Marker Felt"/>
                        <w:sz w:val="18"/>
                      </w:rPr>
                      <w:t>I won’t bother to</w:t>
                    </w:r>
                    <w:r w:rsidRPr="00E505A0">
                      <w:rPr>
                        <w:rFonts w:ascii="Comic Sans MS" w:hAnsi="Comic Sans MS"/>
                        <w:sz w:val="18"/>
                      </w:rPr>
                      <w:t xml:space="preserve">  </w:t>
                    </w:r>
                    <w:r w:rsidRPr="00E505A0">
                      <w:rPr>
                        <w:rFonts w:ascii="NewWGL4Font" w:hAnsi="NewWGL4Font"/>
                        <w:sz w:val="18"/>
                      </w:rPr>
                      <w:t>B</w:t>
                    </w:r>
                  </w:p>
                  <w:p w:rsidR="005842F3" w:rsidRPr="00E505A0" w:rsidRDefault="005842F3" w:rsidP="00C010AA">
                    <w:pPr>
                      <w:rPr>
                        <w:sz w:val="18"/>
                      </w:rPr>
                    </w:pPr>
                    <w:r w:rsidRPr="00E505A0">
                      <w:rPr>
                        <w:sz w:val="18"/>
                      </w:rPr>
                      <w:sym w:font="Webdings" w:char="F063"/>
                    </w:r>
                    <w:r w:rsidRPr="00E505A0">
                      <w:rPr>
                        <w:rFonts w:ascii="Face it!" w:hAnsi="Face it!"/>
                        <w:sz w:val="18"/>
                      </w:rPr>
                      <w:t xml:space="preserve"> P </w:t>
                    </w:r>
                    <w:r w:rsidRPr="00E505A0">
                      <w:rPr>
                        <w:rFonts w:ascii="Marker Felt" w:hAnsi="Marker Felt"/>
                        <w:sz w:val="18"/>
                      </w:rPr>
                      <w:t>I refuse to</w:t>
                    </w:r>
                    <w:r w:rsidRPr="00E505A0">
                      <w:rPr>
                        <w:rFonts w:ascii="Comic Sans MS" w:hAnsi="Comic Sans MS"/>
                        <w:sz w:val="18"/>
                      </w:rPr>
                      <w:t xml:space="preserve">  </w:t>
                    </w:r>
                    <w:r w:rsidRPr="00E505A0">
                      <w:rPr>
                        <w:rFonts w:ascii="NewWGL4Font" w:hAnsi="NewWGL4Font"/>
                        <w:sz w:val="18"/>
                      </w:rPr>
                      <w:t>E</w:t>
                    </w:r>
                  </w:p>
                  <w:p w:rsidR="005842F3" w:rsidRDefault="005842F3" w:rsidP="00C010AA"/>
                </w:txbxContent>
              </v:textbox>
            </v:shape>
            <v:group id="_x0000_s6939" style="position:absolute;left:11579;top:838;width:287;height:165" coordorigin="6790,2692" coordsize="4114,2362">
              <v:shape id="Picture 1622" o:spid="_x0000_s6940" type="#_x0000_t75" style="position:absolute;left:8562;top:2712;width:2342;height:2342;visibility:visible;mso-wrap-distance-left:9pt;mso-wrap-distance-top:0;mso-wrap-distance-right:9.29pt;mso-wrap-distance-bottom:8699emu;mso-position-horizontal:absolute;mso-position-horizontal-relative:text;mso-position-vertical:absolute;mso-position-vertical-relative:text" o:gfxdata="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">
                <v:imagedata r:id="rId41" o:title=""/>
                <o:lock v:ext="edit" aspectratio="f"/>
              </v:shape>
              <v:shape id="Picture 1622" o:spid="_x0000_s6941" type="#_x0000_t75" style="position:absolute;left:6790;top:2692;width:2342;height:2342;visibility:visible;mso-wrap-distance-left:9pt;mso-wrap-distance-top:0;mso-wrap-distance-right:9.29pt;mso-wrap-distance-bottom:9334emu;mso-position-horizontal:absolute;mso-position-horizontal-relative:text;mso-position-vertical:absolute;mso-position-vertical-relative:text" o:gfxdata="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">
                <v:imagedata r:id="rId42" o:title=""/>
                <o:lock v:ext="edit" aspectratio="f"/>
              </v:shape>
            </v:group>
          </v:group>
        </w:pict>
      </w:r>
      <w:r w:rsidR="00C010AA">
        <w:rPr>
          <w:b/>
          <w:noProof/>
        </w:rPr>
        <w:t>In square ABCD, diagonal AC is drawn.  The triangles are reflections.</w:t>
      </w:r>
    </w:p>
    <w:p w:rsidR="00C010AA" w:rsidRDefault="00C010AA" w:rsidP="00C010AA">
      <w:pPr>
        <w:spacing w:line="288" w:lineRule="auto"/>
      </w:pPr>
      <w:r>
        <w:rPr>
          <w:noProof/>
        </w:rPr>
        <w:drawing>
          <wp:anchor distT="0" distB="0" distL="114300" distR="114300" simplePos="0" relativeHeight="252534356" behindDoc="1" locked="0" layoutInCell="1" allowOverlap="1">
            <wp:simplePos x="0" y="0"/>
            <wp:positionH relativeFrom="column">
              <wp:posOffset>133350</wp:posOffset>
            </wp:positionH>
            <wp:positionV relativeFrom="paragraph">
              <wp:posOffset>31115</wp:posOffset>
            </wp:positionV>
            <wp:extent cx="1021080" cy="1148080"/>
            <wp:effectExtent l="25400" t="0" r="0" b="0"/>
            <wp:wrapNone/>
            <wp:docPr id="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xmlns:mv="urn:schemas-microsoft-com:mac:vml" xmlns:ve="http://schemas.openxmlformats.org/markup-compatibility/2006" xmlns:mo="http://schemas.microsoft.com/office/mac/office/2008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080" cy="1148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010AA" w:rsidRDefault="00C010AA" w:rsidP="00C010AA">
      <w:pPr>
        <w:spacing w:line="288" w:lineRule="auto"/>
        <w:ind w:left="720" w:firstLine="720"/>
      </w:pPr>
      <w:r>
        <w:tab/>
        <w:t>Write a congruence statement for the triangles: ____________________</w:t>
      </w:r>
    </w:p>
    <w:p w:rsidR="00C010AA" w:rsidRDefault="00C010AA" w:rsidP="00C010AA">
      <w:pPr>
        <w:spacing w:line="288" w:lineRule="auto"/>
        <w:ind w:left="2160"/>
      </w:pPr>
    </w:p>
    <w:p w:rsidR="00C010AA" w:rsidRDefault="00C010AA" w:rsidP="00C010AA">
      <w:pPr>
        <w:spacing w:line="288" w:lineRule="auto"/>
        <w:ind w:left="2160"/>
      </w:pPr>
      <w:r>
        <w:t xml:space="preserve">Write the function notation for the reflection: _________________________ </w:t>
      </w:r>
    </w:p>
    <w:p w:rsidR="00C010AA" w:rsidRDefault="00C010AA" w:rsidP="00C010AA"/>
    <w:p w:rsidR="00C010AA" w:rsidRDefault="00C010AA" w:rsidP="00C010AA">
      <w:pPr>
        <w:tabs>
          <w:tab w:val="center" w:pos="720"/>
          <w:tab w:val="center" w:pos="2880"/>
          <w:tab w:val="center" w:pos="5040"/>
          <w:tab w:val="center" w:pos="7200"/>
          <w:tab w:val="center" w:pos="9360"/>
          <w:tab w:val="right" w:pos="10800"/>
        </w:tabs>
      </w:pPr>
    </w:p>
    <w:p w:rsidR="00C010AA" w:rsidRDefault="00C010AA" w:rsidP="00C010AA">
      <w:pPr>
        <w:rPr>
          <w:color w:val="000000" w:themeColor="text1"/>
        </w:rPr>
      </w:pPr>
    </w:p>
    <w:p w:rsidR="00C010AA" w:rsidRDefault="00C010AA" w:rsidP="00C010AA">
      <w:pPr>
        <w:rPr>
          <w:color w:val="000000" w:themeColor="text1"/>
        </w:rPr>
      </w:pPr>
    </w:p>
    <w:p w:rsidR="00C010AA" w:rsidRDefault="00C010AA" w:rsidP="00C010AA">
      <w:pPr>
        <w:rPr>
          <w:color w:val="000000" w:themeColor="text1"/>
        </w:rPr>
      </w:pPr>
    </w:p>
    <w:p w:rsidR="00C010AA" w:rsidRDefault="00C010AA" w:rsidP="00C010AA">
      <w:pPr>
        <w:rPr>
          <w:color w:val="000000" w:themeColor="text1"/>
        </w:rPr>
      </w:pPr>
    </w:p>
    <w:p w:rsidR="00C010AA" w:rsidRDefault="00C010AA" w:rsidP="00C010AA">
      <w:pPr>
        <w:rPr>
          <w:color w:val="000000" w:themeColor="text1"/>
        </w:rPr>
      </w:pPr>
    </w:p>
    <w:p w:rsidR="003246CC" w:rsidRDefault="003246CC" w:rsidP="00C13D97">
      <w:pPr>
        <w:rPr>
          <w:color w:val="000000" w:themeColor="text1"/>
        </w:rPr>
      </w:pPr>
    </w:p>
    <w:p w:rsidR="00C010AA" w:rsidRDefault="00C010AA" w:rsidP="00C010AA">
      <w:r>
        <w:t xml:space="preserve">3.11  Exit Ticket </w:t>
      </w:r>
      <w:r>
        <w:tab/>
        <w:t xml:space="preserve">      Name_________________________________________Per______</w:t>
      </w:r>
    </w:p>
    <w:p w:rsidR="00C010AA" w:rsidRPr="00611D59" w:rsidRDefault="00CD6825" w:rsidP="00C010AA">
      <w:pPr>
        <w:ind w:right="1980"/>
        <w:rPr>
          <w:b/>
        </w:rPr>
      </w:pPr>
      <w:r w:rsidRPr="00CD6825">
        <w:rPr>
          <w:noProof/>
        </w:rPr>
        <w:pict>
          <v:group id="_x0000_s6942" style="position:absolute;margin-left:435.95pt;margin-top:-14.3pt;width:126.2pt;height:79.65pt;z-index:252536404" coordorigin="9439,349" coordsize="2524,1593">
            <v:shape id="_x0000_s6943" type="#_x0000_t202" style="position:absolute;left:9439;top:349;width:2524;height:1593;mso-position-horizontal:absolute;mso-position-vertical:absolute" filled="f" stroked="f" strokecolor="black [3213]" strokeweight=".5pt">
              <v:fill o:detectmouseclick="t"/>
              <v:textbox style="mso-next-textbox:#_x0000_s6943" inset="0,0,0,0">
                <w:txbxContent>
                  <w:p w:rsidR="005842F3" w:rsidRPr="00E505A0" w:rsidRDefault="005842F3" w:rsidP="00C010AA">
                    <w:pPr>
                      <w:tabs>
                        <w:tab w:val="center" w:pos="720"/>
                        <w:tab w:val="center" w:pos="2880"/>
                        <w:tab w:val="center" w:pos="5040"/>
                        <w:tab w:val="center" w:pos="7200"/>
                        <w:tab w:val="center" w:pos="9360"/>
                        <w:tab w:val="right" w:pos="10800"/>
                      </w:tabs>
                      <w:rPr>
                        <w:rFonts w:ascii="Comic Sans MS" w:hAnsi="Comic Sans MS"/>
                        <w:sz w:val="18"/>
                      </w:rPr>
                    </w:pPr>
                    <w:r w:rsidRPr="00E505A0">
                      <w:rPr>
                        <w:sz w:val="18"/>
                      </w:rPr>
                      <w:sym w:font="Webdings" w:char="F063"/>
                    </w:r>
                    <w:r w:rsidRPr="00E505A0">
                      <w:rPr>
                        <w:rFonts w:ascii="Face it!" w:hAnsi="Face it!"/>
                        <w:sz w:val="18"/>
                      </w:rPr>
                      <w:t xml:space="preserve"> q </w:t>
                    </w:r>
                    <w:r w:rsidRPr="00E505A0">
                      <w:rPr>
                        <w:rFonts w:ascii="Marker Felt" w:hAnsi="Marker Felt"/>
                        <w:sz w:val="18"/>
                      </w:rPr>
                      <w:t>I got this!</w:t>
                    </w:r>
                    <w:r w:rsidRPr="00E505A0">
                      <w:rPr>
                        <w:rFonts w:ascii="Comic Sans MS" w:hAnsi="Comic Sans MS"/>
                        <w:sz w:val="18"/>
                      </w:rPr>
                      <w:t xml:space="preserve">   </w:t>
                    </w:r>
                    <w:r w:rsidRPr="00E505A0">
                      <w:rPr>
                        <w:rFonts w:ascii="NewWGL4Font" w:hAnsi="NewWGL4Font"/>
                        <w:sz w:val="18"/>
                      </w:rPr>
                      <w:t>L</w:t>
                    </w:r>
                  </w:p>
                  <w:p w:rsidR="005842F3" w:rsidRPr="00E505A0" w:rsidRDefault="005842F3" w:rsidP="00C010AA">
                    <w:pPr>
                      <w:tabs>
                        <w:tab w:val="center" w:pos="720"/>
                        <w:tab w:val="center" w:pos="2880"/>
                        <w:tab w:val="center" w:pos="5040"/>
                        <w:tab w:val="center" w:pos="7200"/>
                        <w:tab w:val="center" w:pos="9360"/>
                        <w:tab w:val="right" w:pos="10800"/>
                      </w:tabs>
                      <w:rPr>
                        <w:rFonts w:ascii="Comic Sans MS" w:hAnsi="Comic Sans MS"/>
                        <w:sz w:val="18"/>
                      </w:rPr>
                    </w:pPr>
                    <w:r w:rsidRPr="00E505A0">
                      <w:rPr>
                        <w:sz w:val="18"/>
                      </w:rPr>
                      <w:sym w:font="Webdings" w:char="F063"/>
                    </w:r>
                    <w:r w:rsidRPr="00E505A0">
                      <w:rPr>
                        <w:rFonts w:ascii="Face it!" w:hAnsi="Face it!"/>
                        <w:sz w:val="18"/>
                      </w:rPr>
                      <w:t xml:space="preserve"> 7 </w:t>
                    </w:r>
                    <w:r w:rsidRPr="00E505A0">
                      <w:rPr>
                        <w:rFonts w:ascii="Marker Felt" w:hAnsi="Marker Felt"/>
                        <w:sz w:val="18"/>
                      </w:rPr>
                      <w:t>I can with a bit of help</w:t>
                    </w:r>
                    <w:r w:rsidRPr="00E505A0">
                      <w:rPr>
                        <w:rFonts w:ascii="Comic Sans MS" w:hAnsi="Comic Sans MS"/>
                        <w:sz w:val="18"/>
                      </w:rPr>
                      <w:t xml:space="preserve">  </w:t>
                    </w:r>
                    <w:r w:rsidRPr="00E505A0">
                      <w:rPr>
                        <w:rFonts w:ascii="NewWGL4Font" w:hAnsi="NewWGL4Font"/>
                        <w:sz w:val="18"/>
                      </w:rPr>
                      <w:t>M</w:t>
                    </w:r>
                  </w:p>
                  <w:p w:rsidR="005842F3" w:rsidRPr="00E505A0" w:rsidRDefault="005842F3" w:rsidP="00C010AA">
                    <w:pPr>
                      <w:tabs>
                        <w:tab w:val="center" w:pos="720"/>
                        <w:tab w:val="center" w:pos="2880"/>
                        <w:tab w:val="center" w:pos="5040"/>
                        <w:tab w:val="center" w:pos="7200"/>
                        <w:tab w:val="center" w:pos="9360"/>
                        <w:tab w:val="right" w:pos="10800"/>
                      </w:tabs>
                      <w:rPr>
                        <w:rFonts w:ascii="Face it!" w:hAnsi="Face it!"/>
                        <w:sz w:val="18"/>
                      </w:rPr>
                    </w:pPr>
                    <w:r w:rsidRPr="00E505A0">
                      <w:rPr>
                        <w:sz w:val="18"/>
                      </w:rPr>
                      <w:sym w:font="Webdings" w:char="F063"/>
                    </w:r>
                    <w:r w:rsidRPr="00E505A0">
                      <w:rPr>
                        <w:sz w:val="18"/>
                      </w:rPr>
                      <w:t xml:space="preserve">  </w:t>
                    </w:r>
                    <w:r w:rsidRPr="00E505A0">
                      <w:rPr>
                        <w:rFonts w:ascii="Face it!" w:hAnsi="Face it!"/>
                        <w:sz w:val="18"/>
                      </w:rPr>
                      <w:t xml:space="preserve">w </w:t>
                    </w:r>
                    <w:r w:rsidRPr="00E505A0">
                      <w:rPr>
                        <w:rFonts w:ascii="Marker Felt" w:hAnsi="Marker Felt"/>
                        <w:sz w:val="18"/>
                      </w:rPr>
                      <w:t>I will, given lots of help</w:t>
                    </w:r>
                    <w:r>
                      <w:rPr>
                        <w:rFonts w:ascii="Comic Sans MS" w:hAnsi="Comic Sans MS"/>
                        <w:sz w:val="18"/>
                      </w:rPr>
                      <w:t xml:space="preserve"> </w:t>
                    </w:r>
                  </w:p>
                  <w:p w:rsidR="005842F3" w:rsidRPr="00E505A0" w:rsidRDefault="005842F3" w:rsidP="00C010AA">
                    <w:pPr>
                      <w:tabs>
                        <w:tab w:val="center" w:pos="720"/>
                        <w:tab w:val="center" w:pos="2880"/>
                        <w:tab w:val="center" w:pos="5040"/>
                        <w:tab w:val="center" w:pos="7200"/>
                        <w:tab w:val="center" w:pos="9360"/>
                        <w:tab w:val="right" w:pos="10800"/>
                      </w:tabs>
                      <w:rPr>
                        <w:rFonts w:ascii="Comic Sans MS" w:hAnsi="Comic Sans MS"/>
                        <w:sz w:val="18"/>
                      </w:rPr>
                    </w:pPr>
                    <w:r w:rsidRPr="00E505A0">
                      <w:rPr>
                        <w:sz w:val="18"/>
                      </w:rPr>
                      <w:sym w:font="Webdings" w:char="F063"/>
                    </w:r>
                    <w:r w:rsidRPr="00E505A0">
                      <w:rPr>
                        <w:rFonts w:ascii="Face it!" w:hAnsi="Face it!"/>
                        <w:sz w:val="18"/>
                      </w:rPr>
                      <w:t xml:space="preserve"> h </w:t>
                    </w:r>
                    <w:r w:rsidRPr="00E505A0">
                      <w:rPr>
                        <w:rFonts w:ascii="Marker Felt" w:hAnsi="Marker Felt"/>
                        <w:sz w:val="18"/>
                      </w:rPr>
                      <w:t>I can’t</w:t>
                    </w:r>
                    <w:r w:rsidRPr="00E505A0">
                      <w:rPr>
                        <w:rFonts w:ascii="Bangers" w:hAnsi="Bangers"/>
                        <w:sz w:val="18"/>
                      </w:rPr>
                      <w:t xml:space="preserve"> </w:t>
                    </w:r>
                    <w:r w:rsidRPr="00E505A0">
                      <w:rPr>
                        <w:rFonts w:ascii="Comic Sans MS" w:hAnsi="Comic Sans MS"/>
                        <w:sz w:val="18"/>
                      </w:rPr>
                      <w:t xml:space="preserve">  </w:t>
                    </w:r>
                    <w:r w:rsidRPr="00E505A0">
                      <w:rPr>
                        <w:rFonts w:ascii="NewWGL4Font" w:hAnsi="NewWGL4Font"/>
                        <w:sz w:val="18"/>
                      </w:rPr>
                      <w:t>a</w:t>
                    </w:r>
                  </w:p>
                  <w:p w:rsidR="005842F3" w:rsidRPr="00E505A0" w:rsidRDefault="005842F3" w:rsidP="00C010AA">
                    <w:pPr>
                      <w:tabs>
                        <w:tab w:val="center" w:pos="720"/>
                        <w:tab w:val="center" w:pos="2880"/>
                        <w:tab w:val="center" w:pos="5040"/>
                        <w:tab w:val="center" w:pos="7200"/>
                        <w:tab w:val="center" w:pos="9360"/>
                        <w:tab w:val="right" w:pos="10800"/>
                      </w:tabs>
                      <w:rPr>
                        <w:rFonts w:ascii="Comic Sans MS" w:hAnsi="Comic Sans MS"/>
                        <w:sz w:val="18"/>
                      </w:rPr>
                    </w:pPr>
                    <w:r w:rsidRPr="00E505A0">
                      <w:rPr>
                        <w:sz w:val="18"/>
                      </w:rPr>
                      <w:sym w:font="Webdings" w:char="F063"/>
                    </w:r>
                    <w:r w:rsidRPr="00E505A0">
                      <w:rPr>
                        <w:rFonts w:ascii="Face it!" w:hAnsi="Face it!"/>
                        <w:sz w:val="18"/>
                      </w:rPr>
                      <w:t xml:space="preserve"> 8 </w:t>
                    </w:r>
                    <w:r w:rsidRPr="00E505A0">
                      <w:rPr>
                        <w:rFonts w:ascii="Marker Felt" w:hAnsi="Marker Felt"/>
                        <w:sz w:val="18"/>
                      </w:rPr>
                      <w:t>I won’t bother to</w:t>
                    </w:r>
                    <w:r w:rsidRPr="00E505A0">
                      <w:rPr>
                        <w:rFonts w:ascii="Comic Sans MS" w:hAnsi="Comic Sans MS"/>
                        <w:sz w:val="18"/>
                      </w:rPr>
                      <w:t xml:space="preserve">  </w:t>
                    </w:r>
                    <w:r w:rsidRPr="00E505A0">
                      <w:rPr>
                        <w:rFonts w:ascii="NewWGL4Font" w:hAnsi="NewWGL4Font"/>
                        <w:sz w:val="18"/>
                      </w:rPr>
                      <w:t>B</w:t>
                    </w:r>
                  </w:p>
                  <w:p w:rsidR="005842F3" w:rsidRPr="00E505A0" w:rsidRDefault="005842F3" w:rsidP="00C010AA">
                    <w:pPr>
                      <w:rPr>
                        <w:sz w:val="18"/>
                      </w:rPr>
                    </w:pPr>
                    <w:r w:rsidRPr="00E505A0">
                      <w:rPr>
                        <w:sz w:val="18"/>
                      </w:rPr>
                      <w:sym w:font="Webdings" w:char="F063"/>
                    </w:r>
                    <w:r w:rsidRPr="00E505A0">
                      <w:rPr>
                        <w:rFonts w:ascii="Face it!" w:hAnsi="Face it!"/>
                        <w:sz w:val="18"/>
                      </w:rPr>
                      <w:t xml:space="preserve"> P </w:t>
                    </w:r>
                    <w:r w:rsidRPr="00E505A0">
                      <w:rPr>
                        <w:rFonts w:ascii="Marker Felt" w:hAnsi="Marker Felt"/>
                        <w:sz w:val="18"/>
                      </w:rPr>
                      <w:t>I refuse to</w:t>
                    </w:r>
                    <w:r w:rsidRPr="00E505A0">
                      <w:rPr>
                        <w:rFonts w:ascii="Comic Sans MS" w:hAnsi="Comic Sans MS"/>
                        <w:sz w:val="18"/>
                      </w:rPr>
                      <w:t xml:space="preserve">  </w:t>
                    </w:r>
                    <w:r w:rsidRPr="00E505A0">
                      <w:rPr>
                        <w:rFonts w:ascii="NewWGL4Font" w:hAnsi="NewWGL4Font"/>
                        <w:sz w:val="18"/>
                      </w:rPr>
                      <w:t>E</w:t>
                    </w:r>
                  </w:p>
                  <w:p w:rsidR="005842F3" w:rsidRDefault="005842F3" w:rsidP="00C010AA"/>
                </w:txbxContent>
              </v:textbox>
            </v:shape>
            <v:group id="_x0000_s6944" style="position:absolute;left:11579;top:838;width:287;height:165" coordorigin="6790,2692" coordsize="4114,2362">
              <v:shape id="Picture 1622" o:spid="_x0000_s6945" type="#_x0000_t75" style="position:absolute;left:8562;top:2712;width:2342;height:2342;visibility:visible;mso-wrap-distance-left:9pt;mso-wrap-distance-top:0;mso-wrap-distance-right:9.29pt;mso-wrap-distance-bottom:8699emu;mso-position-horizontal:absolute;mso-position-horizontal-relative:text;mso-position-vertical:absolute;mso-position-vertical-relative:text" o:gfxdata="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">
                <v:imagedata r:id="rId43" o:title=""/>
                <o:lock v:ext="edit" aspectratio="f"/>
              </v:shape>
              <v:shape id="Picture 1622" o:spid="_x0000_s6946" type="#_x0000_t75" style="position:absolute;left:6790;top:2692;width:2342;height:2342;visibility:visible;mso-wrap-distance-left:9pt;mso-wrap-distance-top:0;mso-wrap-distance-right:9.29pt;mso-wrap-distance-bottom:9334emu;mso-position-horizontal:absolute;mso-position-horizontal-relative:text;mso-position-vertical:absolute;mso-position-vertical-relative:text" o:gfxdata="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">
                <v:imagedata r:id="rId44" o:title=""/>
                <o:lock v:ext="edit" aspectratio="f"/>
              </v:shape>
            </v:group>
          </v:group>
        </w:pict>
      </w:r>
      <w:r w:rsidR="00C010AA">
        <w:rPr>
          <w:b/>
          <w:noProof/>
        </w:rPr>
        <w:t>In square ABCD, diagonal AC is drawn.  The triangles are reflections.</w:t>
      </w:r>
    </w:p>
    <w:p w:rsidR="00C010AA" w:rsidRDefault="00C010AA" w:rsidP="00C010AA">
      <w:pPr>
        <w:spacing w:line="288" w:lineRule="auto"/>
      </w:pPr>
      <w:r>
        <w:rPr>
          <w:noProof/>
        </w:rPr>
        <w:drawing>
          <wp:anchor distT="0" distB="0" distL="114300" distR="114300" simplePos="0" relativeHeight="252537428" behindDoc="1" locked="0" layoutInCell="1" allowOverlap="1">
            <wp:simplePos x="0" y="0"/>
            <wp:positionH relativeFrom="column">
              <wp:posOffset>133350</wp:posOffset>
            </wp:positionH>
            <wp:positionV relativeFrom="paragraph">
              <wp:posOffset>31115</wp:posOffset>
            </wp:positionV>
            <wp:extent cx="1021080" cy="1148080"/>
            <wp:effectExtent l="25400" t="0" r="0" b="0"/>
            <wp:wrapNone/>
            <wp:docPr id="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xmlns:mv="urn:schemas-microsoft-com:mac:vml" xmlns:ve="http://schemas.openxmlformats.org/markup-compatibility/2006" xmlns:mo="http://schemas.microsoft.com/office/mac/office/2008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080" cy="1148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010AA" w:rsidRDefault="00C010AA" w:rsidP="00C010AA">
      <w:pPr>
        <w:spacing w:line="288" w:lineRule="auto"/>
        <w:ind w:left="720" w:firstLine="720"/>
      </w:pPr>
      <w:r>
        <w:tab/>
        <w:t>Write a congruence statement for the triangles: ____________________</w:t>
      </w:r>
    </w:p>
    <w:p w:rsidR="00C010AA" w:rsidRDefault="00C010AA" w:rsidP="00C010AA">
      <w:pPr>
        <w:spacing w:line="288" w:lineRule="auto"/>
        <w:ind w:left="2160"/>
      </w:pPr>
    </w:p>
    <w:p w:rsidR="00C010AA" w:rsidRDefault="00C010AA" w:rsidP="00C010AA">
      <w:pPr>
        <w:spacing w:line="288" w:lineRule="auto"/>
        <w:ind w:left="2160"/>
      </w:pPr>
      <w:r>
        <w:t xml:space="preserve">Write the function notation for the reflection: _________________________ </w:t>
      </w:r>
    </w:p>
    <w:p w:rsidR="00C010AA" w:rsidRDefault="00C010AA" w:rsidP="00C010AA"/>
    <w:p w:rsidR="00795FA9" w:rsidRPr="00FA3DB9" w:rsidRDefault="00795FA9" w:rsidP="00C010AA">
      <w:pPr>
        <w:rPr>
          <w:color w:val="000000" w:themeColor="text1"/>
        </w:rPr>
      </w:pPr>
    </w:p>
    <w:sectPr w:rsidR="00795FA9" w:rsidRPr="00FA3DB9" w:rsidSect="0054465F">
      <w:type w:val="continuous"/>
      <w:pgSz w:w="12240" w:h="15840"/>
      <w:pgMar w:top="360" w:right="720" w:bottom="360" w:left="720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Myriad Pro"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Arial Narrow">
    <w:panose1 w:val="020B0506020202030204"/>
    <w:charset w:val="00"/>
    <w:family w:val="auto"/>
    <w:pitch w:val="variable"/>
    <w:sig w:usb0="00000003" w:usb1="00000000" w:usb2="00000000" w:usb3="00000000" w:csb0="00000001" w:csb1="00000000"/>
  </w:font>
  <w:font w:name="Calibri Bold">
    <w:panose1 w:val="020F0702030404030204"/>
    <w:charset w:val="00"/>
    <w:family w:val="auto"/>
    <w:pitch w:val="variable"/>
    <w:sig w:usb0="E10002FF" w:usb1="4000ACFF" w:usb2="00000009" w:usb3="00000000" w:csb0="0000019F" w:csb1="00000000"/>
  </w:font>
  <w:font w:name="Webdings">
    <w:panose1 w:val="05030102010509060703"/>
    <w:charset w:val="02"/>
    <w:family w:val="auto"/>
    <w:pitch w:val="variable"/>
    <w:sig w:usb0="00000000" w:usb1="00000000" w:usb2="00010000" w:usb3="00000000" w:csb0="80000000" w:csb1="00000000"/>
  </w:font>
  <w:font w:name="Zapf Dingbats">
    <w:panose1 w:val="05020102010704020609"/>
    <w:charset w:val="02"/>
    <w:family w:val="auto"/>
    <w:pitch w:val="variable"/>
    <w:sig w:usb0="00000000" w:usb1="00000000" w:usb2="00010000" w:usb3="00000000" w:csb0="80000000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Face it!">
    <w:panose1 w:val="02000605060000020004"/>
    <w:charset w:val="00"/>
    <w:family w:val="auto"/>
    <w:pitch w:val="variable"/>
    <w:sig w:usb0="00000003" w:usb1="00000000" w:usb2="00000000" w:usb3="00000000" w:csb0="00000001" w:csb1="00000000"/>
  </w:font>
  <w:font w:name="Marker Felt">
    <w:panose1 w:val="02000400000000000000"/>
    <w:charset w:val="00"/>
    <w:family w:val="auto"/>
    <w:pitch w:val="variable"/>
    <w:sig w:usb0="00000003" w:usb1="00000000" w:usb2="00000000" w:usb3="00000000" w:csb0="00000001" w:csb1="00000000"/>
  </w:font>
  <w:font w:name="NewWGL4Font">
    <w:panose1 w:val="02000000000000000000"/>
    <w:charset w:val="00"/>
    <w:family w:val="auto"/>
    <w:pitch w:val="variable"/>
    <w:sig w:usb0="00000003" w:usb1="00000000" w:usb2="00000000" w:usb3="00000000" w:csb0="00000001" w:csb1="00000000"/>
  </w:font>
  <w:font w:name="Bangers">
    <w:panose1 w:val="020B06030503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3650F3"/>
    <w:multiLevelType w:val="multilevel"/>
    <w:tmpl w:val="65109A08"/>
    <w:numStyleLink w:val="ny-lesson-numbered-list"/>
  </w:abstractNum>
  <w:abstractNum w:abstractNumId="1">
    <w:nsid w:val="1B221304"/>
    <w:multiLevelType w:val="hybridMultilevel"/>
    <w:tmpl w:val="F49E1CF8"/>
    <w:lvl w:ilvl="0" w:tplc="AB8EF97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475062D"/>
    <w:multiLevelType w:val="multilevel"/>
    <w:tmpl w:val="9CDABDBE"/>
    <w:lvl w:ilvl="0">
      <w:start w:val="1"/>
      <w:numFmt w:val="decimal"/>
      <w:pStyle w:val="ny-lesson-SFinsert-number-list"/>
      <w:lvlText w:val="%1."/>
      <w:lvlJc w:val="left"/>
      <w:pPr>
        <w:ind w:left="1224" w:hanging="360"/>
      </w:pPr>
      <w:rPr>
        <w:rFonts w:ascii="Calibri" w:hAnsi="Calibri" w:hint="default"/>
        <w:b/>
        <w:sz w:val="16"/>
      </w:rPr>
    </w:lvl>
    <w:lvl w:ilvl="1">
      <w:start w:val="1"/>
      <w:numFmt w:val="lowerLetter"/>
      <w:lvlText w:val="%2."/>
      <w:lvlJc w:val="left"/>
      <w:pPr>
        <w:ind w:left="1670" w:hanging="403"/>
      </w:pPr>
      <w:rPr>
        <w:rFonts w:ascii="Calibri" w:hAnsi="Calibri" w:hint="default"/>
        <w:b/>
        <w:i w:val="0"/>
        <w:sz w:val="16"/>
      </w:rPr>
    </w:lvl>
    <w:lvl w:ilvl="2">
      <w:start w:val="1"/>
      <w:numFmt w:val="lowerRoman"/>
      <w:lvlText w:val="%3."/>
      <w:lvlJc w:val="left"/>
      <w:pPr>
        <w:ind w:left="2074" w:hanging="404"/>
      </w:pPr>
      <w:rPr>
        <w:rFonts w:ascii="Calibri" w:hAnsi="Calibri" w:hint="default"/>
        <w:b/>
        <w:sz w:val="16"/>
      </w:rPr>
    </w:lvl>
    <w:lvl w:ilvl="3">
      <w:start w:val="1"/>
      <w:numFmt w:val="decimal"/>
      <w:lvlText w:val="%4."/>
      <w:lvlJc w:val="left"/>
      <w:pPr>
        <w:ind w:left="4954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5674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6394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1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7834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8554" w:hanging="180"/>
      </w:pPr>
      <w:rPr>
        <w:rFonts w:hint="default"/>
      </w:rPr>
    </w:lvl>
  </w:abstractNum>
  <w:abstractNum w:abstractNumId="3">
    <w:nsid w:val="5DBE0757"/>
    <w:multiLevelType w:val="hybridMultilevel"/>
    <w:tmpl w:val="815C2E2A"/>
    <w:lvl w:ilvl="0" w:tplc="8E689DF6">
      <w:start w:val="1"/>
      <w:numFmt w:val="lowerLetter"/>
      <w:lvlText w:val="(%1)"/>
      <w:lvlJc w:val="left"/>
      <w:pPr>
        <w:ind w:left="6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0" w:hanging="360"/>
      </w:pPr>
    </w:lvl>
    <w:lvl w:ilvl="2" w:tplc="0409001B" w:tentative="1">
      <w:start w:val="1"/>
      <w:numFmt w:val="lowerRoman"/>
      <w:lvlText w:val="%3."/>
      <w:lvlJc w:val="right"/>
      <w:pPr>
        <w:ind w:left="2080" w:hanging="180"/>
      </w:pPr>
    </w:lvl>
    <w:lvl w:ilvl="3" w:tplc="0409000F" w:tentative="1">
      <w:start w:val="1"/>
      <w:numFmt w:val="decimal"/>
      <w:lvlText w:val="%4."/>
      <w:lvlJc w:val="left"/>
      <w:pPr>
        <w:ind w:left="2800" w:hanging="360"/>
      </w:pPr>
    </w:lvl>
    <w:lvl w:ilvl="4" w:tplc="04090019" w:tentative="1">
      <w:start w:val="1"/>
      <w:numFmt w:val="lowerLetter"/>
      <w:lvlText w:val="%5."/>
      <w:lvlJc w:val="left"/>
      <w:pPr>
        <w:ind w:left="3520" w:hanging="360"/>
      </w:pPr>
    </w:lvl>
    <w:lvl w:ilvl="5" w:tplc="0409001B" w:tentative="1">
      <w:start w:val="1"/>
      <w:numFmt w:val="lowerRoman"/>
      <w:lvlText w:val="%6."/>
      <w:lvlJc w:val="right"/>
      <w:pPr>
        <w:ind w:left="4240" w:hanging="180"/>
      </w:pPr>
    </w:lvl>
    <w:lvl w:ilvl="6" w:tplc="0409000F" w:tentative="1">
      <w:start w:val="1"/>
      <w:numFmt w:val="decimal"/>
      <w:lvlText w:val="%7."/>
      <w:lvlJc w:val="left"/>
      <w:pPr>
        <w:ind w:left="4960" w:hanging="360"/>
      </w:pPr>
    </w:lvl>
    <w:lvl w:ilvl="7" w:tplc="04090019" w:tentative="1">
      <w:start w:val="1"/>
      <w:numFmt w:val="lowerLetter"/>
      <w:lvlText w:val="%8."/>
      <w:lvlJc w:val="left"/>
      <w:pPr>
        <w:ind w:left="5680" w:hanging="360"/>
      </w:pPr>
    </w:lvl>
    <w:lvl w:ilvl="8" w:tplc="0409001B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4">
    <w:nsid w:val="5E81533A"/>
    <w:multiLevelType w:val="hybridMultilevel"/>
    <w:tmpl w:val="B10C91E4"/>
    <w:lvl w:ilvl="0" w:tplc="B23047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62B5153D"/>
    <w:multiLevelType w:val="multilevel"/>
    <w:tmpl w:val="65109A08"/>
    <w:styleLink w:val="ny-lesson-numbered-list"/>
    <w:lvl w:ilvl="0">
      <w:start w:val="1"/>
      <w:numFmt w:val="decimal"/>
      <w:pStyle w:val="ny-lesson-numbering"/>
      <w:lvlText w:val="%1."/>
      <w:lvlJc w:val="left"/>
      <w:pPr>
        <w:ind w:left="360" w:hanging="360"/>
      </w:pPr>
      <w:rPr>
        <w:rFonts w:ascii="Calibri" w:hAnsi="Calibri" w:hint="default"/>
        <w:sz w:val="20"/>
      </w:rPr>
    </w:lvl>
    <w:lvl w:ilvl="1">
      <w:start w:val="1"/>
      <w:numFmt w:val="lowerLetter"/>
      <w:lvlText w:val="%2."/>
      <w:lvlJc w:val="left"/>
      <w:pPr>
        <w:ind w:left="806" w:hanging="403"/>
      </w:pPr>
      <w:rPr>
        <w:rFonts w:hint="default"/>
      </w:rPr>
    </w:lvl>
    <w:lvl w:ilvl="2">
      <w:start w:val="1"/>
      <w:numFmt w:val="lowerRoman"/>
      <w:lvlText w:val="%3."/>
      <w:lvlJc w:val="left"/>
      <w:pPr>
        <w:ind w:left="1210" w:hanging="404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>
    <w:nsid w:val="62BB6861"/>
    <w:multiLevelType w:val="hybridMultilevel"/>
    <w:tmpl w:val="7D8A8130"/>
    <w:lvl w:ilvl="0" w:tplc="B3DC775C">
      <w:start w:val="1"/>
      <w:numFmt w:val="lowerLetter"/>
      <w:lvlText w:val="(%1)"/>
      <w:lvlJc w:val="left"/>
      <w:pPr>
        <w:ind w:left="720" w:hanging="360"/>
      </w:pPr>
      <w:rPr>
        <w:rFonts w:ascii="Calibri" w:eastAsia="Myriad Pro" w:hAnsi="Calibri" w:cs="Myriad Pr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05B2915"/>
    <w:multiLevelType w:val="hybridMultilevel"/>
    <w:tmpl w:val="E124E256"/>
    <w:lvl w:ilvl="0" w:tplc="93A0FBF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86D2E54"/>
    <w:multiLevelType w:val="multilevel"/>
    <w:tmpl w:val="84CE65D6"/>
    <w:lvl w:ilvl="0">
      <w:start w:val="1"/>
      <w:numFmt w:val="decimal"/>
      <w:lvlText w:val="%1."/>
      <w:lvlJc w:val="left"/>
      <w:pPr>
        <w:ind w:left="1224" w:hanging="360"/>
      </w:pPr>
      <w:rPr>
        <w:rFonts w:ascii="Calibri" w:hAnsi="Calibri" w:hint="default"/>
        <w:b/>
        <w:sz w:val="16"/>
      </w:rPr>
    </w:lvl>
    <w:lvl w:ilvl="1">
      <w:start w:val="1"/>
      <w:numFmt w:val="lowerLetter"/>
      <w:lvlText w:val="%2."/>
      <w:lvlJc w:val="left"/>
      <w:pPr>
        <w:ind w:left="1670" w:hanging="403"/>
      </w:pPr>
      <w:rPr>
        <w:rFonts w:ascii="Calibri" w:hAnsi="Calibri" w:hint="default"/>
        <w:b/>
        <w:sz w:val="16"/>
      </w:rPr>
    </w:lvl>
    <w:lvl w:ilvl="2">
      <w:start w:val="1"/>
      <w:numFmt w:val="lowerRoman"/>
      <w:lvlText w:val="%3."/>
      <w:lvlJc w:val="left"/>
      <w:pPr>
        <w:ind w:left="2074" w:hanging="404"/>
      </w:pPr>
      <w:rPr>
        <w:rFonts w:ascii="Calibri" w:hAnsi="Calibri" w:hint="default"/>
        <w:b/>
        <w:sz w:val="16"/>
      </w:rPr>
    </w:lvl>
    <w:lvl w:ilvl="3">
      <w:start w:val="1"/>
      <w:numFmt w:val="decimal"/>
      <w:lvlText w:val="%4."/>
      <w:lvlJc w:val="left"/>
      <w:pPr>
        <w:ind w:left="4954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5674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6394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1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7834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8554" w:hanging="180"/>
      </w:pPr>
      <w:rPr>
        <w:rFonts w:hint="default"/>
      </w:rPr>
    </w:lvl>
  </w:abstractNum>
  <w:abstractNum w:abstractNumId="9">
    <w:nsid w:val="7C372D15"/>
    <w:multiLevelType w:val="hybridMultilevel"/>
    <w:tmpl w:val="FCC6EA48"/>
    <w:lvl w:ilvl="0" w:tplc="CC6601C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F430BD8"/>
    <w:multiLevelType w:val="hybridMultilevel"/>
    <w:tmpl w:val="DD1E463C"/>
    <w:lvl w:ilvl="0" w:tplc="E690DEAA">
      <w:start w:val="1"/>
      <w:numFmt w:val="lowerLetter"/>
      <w:lvlText w:val="(%1)"/>
      <w:lvlJc w:val="left"/>
      <w:pPr>
        <w:ind w:left="3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500" w:hanging="360"/>
      </w:pPr>
    </w:lvl>
    <w:lvl w:ilvl="2" w:tplc="0409001B" w:tentative="1">
      <w:start w:val="1"/>
      <w:numFmt w:val="lowerRoman"/>
      <w:lvlText w:val="%3."/>
      <w:lvlJc w:val="right"/>
      <w:pPr>
        <w:ind w:left="5220" w:hanging="180"/>
      </w:pPr>
    </w:lvl>
    <w:lvl w:ilvl="3" w:tplc="0409000F" w:tentative="1">
      <w:start w:val="1"/>
      <w:numFmt w:val="decimal"/>
      <w:lvlText w:val="%4."/>
      <w:lvlJc w:val="left"/>
      <w:pPr>
        <w:ind w:left="5940" w:hanging="360"/>
      </w:pPr>
    </w:lvl>
    <w:lvl w:ilvl="4" w:tplc="04090019" w:tentative="1">
      <w:start w:val="1"/>
      <w:numFmt w:val="lowerLetter"/>
      <w:lvlText w:val="%5."/>
      <w:lvlJc w:val="left"/>
      <w:pPr>
        <w:ind w:left="6660" w:hanging="360"/>
      </w:pPr>
    </w:lvl>
    <w:lvl w:ilvl="5" w:tplc="0409001B" w:tentative="1">
      <w:start w:val="1"/>
      <w:numFmt w:val="lowerRoman"/>
      <w:lvlText w:val="%6."/>
      <w:lvlJc w:val="right"/>
      <w:pPr>
        <w:ind w:left="7380" w:hanging="180"/>
      </w:pPr>
    </w:lvl>
    <w:lvl w:ilvl="6" w:tplc="0409000F" w:tentative="1">
      <w:start w:val="1"/>
      <w:numFmt w:val="decimal"/>
      <w:lvlText w:val="%7."/>
      <w:lvlJc w:val="left"/>
      <w:pPr>
        <w:ind w:left="8100" w:hanging="360"/>
      </w:pPr>
    </w:lvl>
    <w:lvl w:ilvl="7" w:tplc="04090019" w:tentative="1">
      <w:start w:val="1"/>
      <w:numFmt w:val="lowerLetter"/>
      <w:lvlText w:val="%8."/>
      <w:lvlJc w:val="left"/>
      <w:pPr>
        <w:ind w:left="8820" w:hanging="360"/>
      </w:pPr>
    </w:lvl>
    <w:lvl w:ilvl="8" w:tplc="0409001B" w:tentative="1">
      <w:start w:val="1"/>
      <w:numFmt w:val="lowerRoman"/>
      <w:lvlText w:val="%9."/>
      <w:lvlJc w:val="right"/>
      <w:pPr>
        <w:ind w:left="9540" w:hanging="180"/>
      </w:pPr>
    </w:lvl>
  </w:abstractNum>
  <w:num w:numId="1">
    <w:abstractNumId w:val="4"/>
  </w:num>
  <w:num w:numId="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0"/>
  </w:num>
  <w:num w:numId="4">
    <w:abstractNumId w:val="2"/>
  </w:num>
  <w:num w:numId="5">
    <w:abstractNumId w:val="9"/>
  </w:num>
  <w:num w:numId="6">
    <w:abstractNumId w:val="6"/>
  </w:num>
  <w:num w:numId="7">
    <w:abstractNumId w:val="7"/>
  </w:num>
  <w:num w:numId="8">
    <w:abstractNumId w:val="1"/>
  </w:num>
  <w:num w:numId="9">
    <w:abstractNumId w:val="5"/>
  </w:num>
  <w:num w:numId="10">
    <w:abstractNumId w:val="0"/>
  </w:num>
  <w:num w:numId="11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207"/>
  <w:embedSystemFonts/>
  <w:revisionView w:markup="0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hdrShapeDefaults>
    <o:shapedefaults v:ext="edit" spidmax="6951" fill="f" fillcolor="white" strokecolor="none [3213]">
      <v:fill color="white" on="f"/>
      <v:stroke color="none [3213]" weight=".5pt"/>
      <v:textbox inset="0,0,0,0"/>
      <o:colormenu v:ext="edit" fillcolor="none [3213]"/>
    </o:shapedefaults>
  </w:hdrShapeDefaults>
  <w:compat/>
  <w:rsids>
    <w:rsidRoot w:val="000C4CF7"/>
    <w:rsid w:val="00000DFD"/>
    <w:rsid w:val="00005FDB"/>
    <w:rsid w:val="0002029D"/>
    <w:rsid w:val="00036CC2"/>
    <w:rsid w:val="000417E1"/>
    <w:rsid w:val="000455C7"/>
    <w:rsid w:val="0005290F"/>
    <w:rsid w:val="00053468"/>
    <w:rsid w:val="00055D68"/>
    <w:rsid w:val="000600B2"/>
    <w:rsid w:val="0006559B"/>
    <w:rsid w:val="00065B3D"/>
    <w:rsid w:val="00070625"/>
    <w:rsid w:val="0007077A"/>
    <w:rsid w:val="00075C5A"/>
    <w:rsid w:val="0007639E"/>
    <w:rsid w:val="0008317F"/>
    <w:rsid w:val="0008429A"/>
    <w:rsid w:val="00086B48"/>
    <w:rsid w:val="000879EC"/>
    <w:rsid w:val="00091A85"/>
    <w:rsid w:val="00096EF3"/>
    <w:rsid w:val="0009775D"/>
    <w:rsid w:val="000A401F"/>
    <w:rsid w:val="000A66FC"/>
    <w:rsid w:val="000A70B5"/>
    <w:rsid w:val="000B1D94"/>
    <w:rsid w:val="000B26FB"/>
    <w:rsid w:val="000B3778"/>
    <w:rsid w:val="000B5DEE"/>
    <w:rsid w:val="000B73E2"/>
    <w:rsid w:val="000C2834"/>
    <w:rsid w:val="000C3471"/>
    <w:rsid w:val="000C4CF7"/>
    <w:rsid w:val="000D27E5"/>
    <w:rsid w:val="000D2E9C"/>
    <w:rsid w:val="000E1DB7"/>
    <w:rsid w:val="000F5573"/>
    <w:rsid w:val="00113C14"/>
    <w:rsid w:val="00115A4C"/>
    <w:rsid w:val="00120221"/>
    <w:rsid w:val="00125466"/>
    <w:rsid w:val="0013502F"/>
    <w:rsid w:val="00140349"/>
    <w:rsid w:val="00143B3E"/>
    <w:rsid w:val="0015105F"/>
    <w:rsid w:val="00160871"/>
    <w:rsid w:val="00163995"/>
    <w:rsid w:val="00165A1E"/>
    <w:rsid w:val="00172697"/>
    <w:rsid w:val="001757C2"/>
    <w:rsid w:val="00182E2D"/>
    <w:rsid w:val="0019166E"/>
    <w:rsid w:val="001924DA"/>
    <w:rsid w:val="001960A5"/>
    <w:rsid w:val="001A059B"/>
    <w:rsid w:val="001A5E61"/>
    <w:rsid w:val="001B0498"/>
    <w:rsid w:val="001C259E"/>
    <w:rsid w:val="001C627B"/>
    <w:rsid w:val="001C691C"/>
    <w:rsid w:val="001D54B0"/>
    <w:rsid w:val="001E2431"/>
    <w:rsid w:val="001E3956"/>
    <w:rsid w:val="001E4688"/>
    <w:rsid w:val="001F1B84"/>
    <w:rsid w:val="001F52C8"/>
    <w:rsid w:val="00205750"/>
    <w:rsid w:val="0021417C"/>
    <w:rsid w:val="00217DDB"/>
    <w:rsid w:val="00220E41"/>
    <w:rsid w:val="00226EE3"/>
    <w:rsid w:val="00230507"/>
    <w:rsid w:val="00230E35"/>
    <w:rsid w:val="00232AE7"/>
    <w:rsid w:val="00235160"/>
    <w:rsid w:val="0023738D"/>
    <w:rsid w:val="00237D8B"/>
    <w:rsid w:val="00253728"/>
    <w:rsid w:val="002571DF"/>
    <w:rsid w:val="00271FE8"/>
    <w:rsid w:val="0027389F"/>
    <w:rsid w:val="002848BE"/>
    <w:rsid w:val="00284CE3"/>
    <w:rsid w:val="00286E56"/>
    <w:rsid w:val="00286E88"/>
    <w:rsid w:val="00291114"/>
    <w:rsid w:val="00291F7F"/>
    <w:rsid w:val="002A0086"/>
    <w:rsid w:val="002A13B2"/>
    <w:rsid w:val="002A55FA"/>
    <w:rsid w:val="002B039F"/>
    <w:rsid w:val="002B22C4"/>
    <w:rsid w:val="002C1EE4"/>
    <w:rsid w:val="002C4F91"/>
    <w:rsid w:val="002C6E13"/>
    <w:rsid w:val="002C7EAB"/>
    <w:rsid w:val="002D1FE2"/>
    <w:rsid w:val="002D2377"/>
    <w:rsid w:val="002D6215"/>
    <w:rsid w:val="002E355C"/>
    <w:rsid w:val="002E3A88"/>
    <w:rsid w:val="002E59F5"/>
    <w:rsid w:val="002E72C2"/>
    <w:rsid w:val="002E7C20"/>
    <w:rsid w:val="002F6D03"/>
    <w:rsid w:val="0030608D"/>
    <w:rsid w:val="00314065"/>
    <w:rsid w:val="00314451"/>
    <w:rsid w:val="003246CC"/>
    <w:rsid w:val="003259F0"/>
    <w:rsid w:val="00327A67"/>
    <w:rsid w:val="00342FB3"/>
    <w:rsid w:val="00343B15"/>
    <w:rsid w:val="0035582F"/>
    <w:rsid w:val="00372E11"/>
    <w:rsid w:val="003821CE"/>
    <w:rsid w:val="003932BB"/>
    <w:rsid w:val="0039755A"/>
    <w:rsid w:val="00397884"/>
    <w:rsid w:val="003A5ACD"/>
    <w:rsid w:val="003A7188"/>
    <w:rsid w:val="003A7E1C"/>
    <w:rsid w:val="003B147D"/>
    <w:rsid w:val="003B5945"/>
    <w:rsid w:val="003C277A"/>
    <w:rsid w:val="003C4575"/>
    <w:rsid w:val="003E20BF"/>
    <w:rsid w:val="003F1FB3"/>
    <w:rsid w:val="003F3215"/>
    <w:rsid w:val="003F71A8"/>
    <w:rsid w:val="00402665"/>
    <w:rsid w:val="00404A6C"/>
    <w:rsid w:val="00405CB4"/>
    <w:rsid w:val="004064CB"/>
    <w:rsid w:val="00411112"/>
    <w:rsid w:val="0041160E"/>
    <w:rsid w:val="00411C6E"/>
    <w:rsid w:val="004123B6"/>
    <w:rsid w:val="00420E06"/>
    <w:rsid w:val="00423FC2"/>
    <w:rsid w:val="00424E44"/>
    <w:rsid w:val="00433AEC"/>
    <w:rsid w:val="00435551"/>
    <w:rsid w:val="00437996"/>
    <w:rsid w:val="00442225"/>
    <w:rsid w:val="00447E36"/>
    <w:rsid w:val="00451F7B"/>
    <w:rsid w:val="00454828"/>
    <w:rsid w:val="00454999"/>
    <w:rsid w:val="004573CA"/>
    <w:rsid w:val="00460F6B"/>
    <w:rsid w:val="00463DBE"/>
    <w:rsid w:val="0047740D"/>
    <w:rsid w:val="00487CCB"/>
    <w:rsid w:val="004949C5"/>
    <w:rsid w:val="00495388"/>
    <w:rsid w:val="004A24C5"/>
    <w:rsid w:val="004A4F94"/>
    <w:rsid w:val="004A6463"/>
    <w:rsid w:val="004B29E3"/>
    <w:rsid w:val="004B54AA"/>
    <w:rsid w:val="004B5C5A"/>
    <w:rsid w:val="004B79CC"/>
    <w:rsid w:val="004B7C38"/>
    <w:rsid w:val="004C1352"/>
    <w:rsid w:val="004C18FC"/>
    <w:rsid w:val="004C21EA"/>
    <w:rsid w:val="004C602D"/>
    <w:rsid w:val="004D20E3"/>
    <w:rsid w:val="004D4438"/>
    <w:rsid w:val="004D7CB1"/>
    <w:rsid w:val="004E10F1"/>
    <w:rsid w:val="004E68F4"/>
    <w:rsid w:val="004F2A45"/>
    <w:rsid w:val="004F6E21"/>
    <w:rsid w:val="004F7075"/>
    <w:rsid w:val="00500F82"/>
    <w:rsid w:val="00501AC8"/>
    <w:rsid w:val="00502439"/>
    <w:rsid w:val="00505946"/>
    <w:rsid w:val="005122C4"/>
    <w:rsid w:val="00515362"/>
    <w:rsid w:val="00520524"/>
    <w:rsid w:val="00524EF9"/>
    <w:rsid w:val="005256D7"/>
    <w:rsid w:val="005410A7"/>
    <w:rsid w:val="00543B63"/>
    <w:rsid w:val="0054465F"/>
    <w:rsid w:val="00547768"/>
    <w:rsid w:val="00554C3D"/>
    <w:rsid w:val="00555E99"/>
    <w:rsid w:val="0055752F"/>
    <w:rsid w:val="00564055"/>
    <w:rsid w:val="0056637C"/>
    <w:rsid w:val="00567022"/>
    <w:rsid w:val="00567DD2"/>
    <w:rsid w:val="00570C12"/>
    <w:rsid w:val="005842F3"/>
    <w:rsid w:val="005857BE"/>
    <w:rsid w:val="00586630"/>
    <w:rsid w:val="00592C58"/>
    <w:rsid w:val="005A04F3"/>
    <w:rsid w:val="005A20E9"/>
    <w:rsid w:val="005A327D"/>
    <w:rsid w:val="005A7631"/>
    <w:rsid w:val="005B16BC"/>
    <w:rsid w:val="005B31A6"/>
    <w:rsid w:val="005B4B3C"/>
    <w:rsid w:val="005B61FE"/>
    <w:rsid w:val="005C1154"/>
    <w:rsid w:val="005C1237"/>
    <w:rsid w:val="005C239B"/>
    <w:rsid w:val="005C536C"/>
    <w:rsid w:val="005C70EE"/>
    <w:rsid w:val="005C7710"/>
    <w:rsid w:val="005D16FC"/>
    <w:rsid w:val="005D47F4"/>
    <w:rsid w:val="005D765B"/>
    <w:rsid w:val="005E1EF6"/>
    <w:rsid w:val="005F4AE0"/>
    <w:rsid w:val="005F61E4"/>
    <w:rsid w:val="005F72EC"/>
    <w:rsid w:val="0060498A"/>
    <w:rsid w:val="00605E69"/>
    <w:rsid w:val="00606BD6"/>
    <w:rsid w:val="00606F26"/>
    <w:rsid w:val="00611D59"/>
    <w:rsid w:val="00612DC0"/>
    <w:rsid w:val="00616043"/>
    <w:rsid w:val="00616209"/>
    <w:rsid w:val="006205FF"/>
    <w:rsid w:val="00621570"/>
    <w:rsid w:val="00621F97"/>
    <w:rsid w:val="0062404F"/>
    <w:rsid w:val="006277F7"/>
    <w:rsid w:val="00631303"/>
    <w:rsid w:val="006319ED"/>
    <w:rsid w:val="00633B9B"/>
    <w:rsid w:val="00634FA0"/>
    <w:rsid w:val="00636C19"/>
    <w:rsid w:val="00655BFF"/>
    <w:rsid w:val="00657DE6"/>
    <w:rsid w:val="00665C0E"/>
    <w:rsid w:val="00666471"/>
    <w:rsid w:val="00666D3C"/>
    <w:rsid w:val="006737C7"/>
    <w:rsid w:val="006770E8"/>
    <w:rsid w:val="00683345"/>
    <w:rsid w:val="0069421F"/>
    <w:rsid w:val="006955F0"/>
    <w:rsid w:val="0069709A"/>
    <w:rsid w:val="006975F8"/>
    <w:rsid w:val="00697997"/>
    <w:rsid w:val="00697AC2"/>
    <w:rsid w:val="006A308F"/>
    <w:rsid w:val="006A3414"/>
    <w:rsid w:val="006A35CA"/>
    <w:rsid w:val="006A6B5F"/>
    <w:rsid w:val="006A7E1A"/>
    <w:rsid w:val="006B00AE"/>
    <w:rsid w:val="006B05A7"/>
    <w:rsid w:val="006B18C4"/>
    <w:rsid w:val="006B49D1"/>
    <w:rsid w:val="006C4D4B"/>
    <w:rsid w:val="006C6DF8"/>
    <w:rsid w:val="006D0D9A"/>
    <w:rsid w:val="006D111C"/>
    <w:rsid w:val="006D3BC0"/>
    <w:rsid w:val="006D7B4B"/>
    <w:rsid w:val="006E049B"/>
    <w:rsid w:val="006E1862"/>
    <w:rsid w:val="006E6C23"/>
    <w:rsid w:val="006E7084"/>
    <w:rsid w:val="006F1E29"/>
    <w:rsid w:val="006F7C41"/>
    <w:rsid w:val="00700B65"/>
    <w:rsid w:val="00702666"/>
    <w:rsid w:val="007056F8"/>
    <w:rsid w:val="00705D43"/>
    <w:rsid w:val="00710622"/>
    <w:rsid w:val="007167F4"/>
    <w:rsid w:val="007217AB"/>
    <w:rsid w:val="007265D0"/>
    <w:rsid w:val="0072663C"/>
    <w:rsid w:val="007470B1"/>
    <w:rsid w:val="00752744"/>
    <w:rsid w:val="007543D7"/>
    <w:rsid w:val="0075441F"/>
    <w:rsid w:val="00767960"/>
    <w:rsid w:val="00771ACF"/>
    <w:rsid w:val="007818AD"/>
    <w:rsid w:val="00782CB5"/>
    <w:rsid w:val="007858D3"/>
    <w:rsid w:val="007875B9"/>
    <w:rsid w:val="00792745"/>
    <w:rsid w:val="00795FA9"/>
    <w:rsid w:val="007A5A9E"/>
    <w:rsid w:val="007A5FD2"/>
    <w:rsid w:val="007B0A10"/>
    <w:rsid w:val="007B0C9B"/>
    <w:rsid w:val="007B402F"/>
    <w:rsid w:val="007C0F6A"/>
    <w:rsid w:val="007C13C3"/>
    <w:rsid w:val="007C155C"/>
    <w:rsid w:val="007C794C"/>
    <w:rsid w:val="007D1E79"/>
    <w:rsid w:val="007D59B6"/>
    <w:rsid w:val="007D61AF"/>
    <w:rsid w:val="007D6AEC"/>
    <w:rsid w:val="007E0C9D"/>
    <w:rsid w:val="007F14CB"/>
    <w:rsid w:val="007F2BAE"/>
    <w:rsid w:val="00804237"/>
    <w:rsid w:val="00811958"/>
    <w:rsid w:val="00812157"/>
    <w:rsid w:val="00832BEF"/>
    <w:rsid w:val="0084052A"/>
    <w:rsid w:val="008452B8"/>
    <w:rsid w:val="008510A6"/>
    <w:rsid w:val="008534DF"/>
    <w:rsid w:val="00867249"/>
    <w:rsid w:val="008759FF"/>
    <w:rsid w:val="00880FBF"/>
    <w:rsid w:val="008846DB"/>
    <w:rsid w:val="00893003"/>
    <w:rsid w:val="008A1F23"/>
    <w:rsid w:val="008B54D4"/>
    <w:rsid w:val="008C47FF"/>
    <w:rsid w:val="008C7FAD"/>
    <w:rsid w:val="008D0850"/>
    <w:rsid w:val="008D101D"/>
    <w:rsid w:val="008D5518"/>
    <w:rsid w:val="008D7D52"/>
    <w:rsid w:val="008E2609"/>
    <w:rsid w:val="008E37CC"/>
    <w:rsid w:val="008E6F2F"/>
    <w:rsid w:val="008E71DA"/>
    <w:rsid w:val="008E7E34"/>
    <w:rsid w:val="008F31F2"/>
    <w:rsid w:val="00902274"/>
    <w:rsid w:val="00903259"/>
    <w:rsid w:val="0090530B"/>
    <w:rsid w:val="00934600"/>
    <w:rsid w:val="00934909"/>
    <w:rsid w:val="00934FBF"/>
    <w:rsid w:val="00937589"/>
    <w:rsid w:val="00942327"/>
    <w:rsid w:val="00946BDF"/>
    <w:rsid w:val="009473DE"/>
    <w:rsid w:val="00951782"/>
    <w:rsid w:val="009576FC"/>
    <w:rsid w:val="00961D4B"/>
    <w:rsid w:val="009654AC"/>
    <w:rsid w:val="00970A3B"/>
    <w:rsid w:val="0097421B"/>
    <w:rsid w:val="009773F7"/>
    <w:rsid w:val="00977992"/>
    <w:rsid w:val="009846E7"/>
    <w:rsid w:val="00997580"/>
    <w:rsid w:val="0099771E"/>
    <w:rsid w:val="00997DA1"/>
    <w:rsid w:val="009A05C4"/>
    <w:rsid w:val="009A21E6"/>
    <w:rsid w:val="009B06D1"/>
    <w:rsid w:val="009B17B1"/>
    <w:rsid w:val="009C0DBA"/>
    <w:rsid w:val="009C128F"/>
    <w:rsid w:val="009C69E8"/>
    <w:rsid w:val="009C7A5A"/>
    <w:rsid w:val="009D2650"/>
    <w:rsid w:val="009D5871"/>
    <w:rsid w:val="009E057C"/>
    <w:rsid w:val="009E14A6"/>
    <w:rsid w:val="009E23F1"/>
    <w:rsid w:val="009F5F78"/>
    <w:rsid w:val="009F7D4E"/>
    <w:rsid w:val="00A000A0"/>
    <w:rsid w:val="00A04CB6"/>
    <w:rsid w:val="00A063CA"/>
    <w:rsid w:val="00A06B5E"/>
    <w:rsid w:val="00A0714D"/>
    <w:rsid w:val="00A17CBC"/>
    <w:rsid w:val="00A2432D"/>
    <w:rsid w:val="00A25292"/>
    <w:rsid w:val="00A3328F"/>
    <w:rsid w:val="00A36E5B"/>
    <w:rsid w:val="00A37060"/>
    <w:rsid w:val="00A51B2B"/>
    <w:rsid w:val="00A52A8D"/>
    <w:rsid w:val="00A52DC8"/>
    <w:rsid w:val="00A57800"/>
    <w:rsid w:val="00A60E1B"/>
    <w:rsid w:val="00A62A96"/>
    <w:rsid w:val="00A63412"/>
    <w:rsid w:val="00A64706"/>
    <w:rsid w:val="00A70227"/>
    <w:rsid w:val="00A7178D"/>
    <w:rsid w:val="00A8147D"/>
    <w:rsid w:val="00A83594"/>
    <w:rsid w:val="00AA0BA4"/>
    <w:rsid w:val="00AA19E9"/>
    <w:rsid w:val="00AA2ABF"/>
    <w:rsid w:val="00AB2261"/>
    <w:rsid w:val="00AB3B01"/>
    <w:rsid w:val="00AB4B71"/>
    <w:rsid w:val="00AC61B1"/>
    <w:rsid w:val="00AD4A38"/>
    <w:rsid w:val="00AD78E0"/>
    <w:rsid w:val="00AE23BC"/>
    <w:rsid w:val="00AE7FEA"/>
    <w:rsid w:val="00AF0499"/>
    <w:rsid w:val="00B05484"/>
    <w:rsid w:val="00B163B7"/>
    <w:rsid w:val="00B207AC"/>
    <w:rsid w:val="00B208BC"/>
    <w:rsid w:val="00B22690"/>
    <w:rsid w:val="00B23D66"/>
    <w:rsid w:val="00B27AE0"/>
    <w:rsid w:val="00B317EB"/>
    <w:rsid w:val="00B31C3B"/>
    <w:rsid w:val="00B3596C"/>
    <w:rsid w:val="00B44F07"/>
    <w:rsid w:val="00B57ECC"/>
    <w:rsid w:val="00B64FC2"/>
    <w:rsid w:val="00B66131"/>
    <w:rsid w:val="00B72BB3"/>
    <w:rsid w:val="00B93EA4"/>
    <w:rsid w:val="00B95E4F"/>
    <w:rsid w:val="00BA5054"/>
    <w:rsid w:val="00BA7F34"/>
    <w:rsid w:val="00BB60A2"/>
    <w:rsid w:val="00BC0898"/>
    <w:rsid w:val="00BC3182"/>
    <w:rsid w:val="00BC321A"/>
    <w:rsid w:val="00BC6E14"/>
    <w:rsid w:val="00BD49B0"/>
    <w:rsid w:val="00BE207D"/>
    <w:rsid w:val="00BE4B13"/>
    <w:rsid w:val="00BE7BC2"/>
    <w:rsid w:val="00BF01D3"/>
    <w:rsid w:val="00BF37E7"/>
    <w:rsid w:val="00BF7D65"/>
    <w:rsid w:val="00C010AA"/>
    <w:rsid w:val="00C01B7B"/>
    <w:rsid w:val="00C0694D"/>
    <w:rsid w:val="00C06B9B"/>
    <w:rsid w:val="00C13D97"/>
    <w:rsid w:val="00C15821"/>
    <w:rsid w:val="00C166B5"/>
    <w:rsid w:val="00C17892"/>
    <w:rsid w:val="00C22B52"/>
    <w:rsid w:val="00C2302C"/>
    <w:rsid w:val="00C238CC"/>
    <w:rsid w:val="00C25DC7"/>
    <w:rsid w:val="00C37909"/>
    <w:rsid w:val="00C41258"/>
    <w:rsid w:val="00C41CE1"/>
    <w:rsid w:val="00C45FB5"/>
    <w:rsid w:val="00C47415"/>
    <w:rsid w:val="00C476CA"/>
    <w:rsid w:val="00C51BBE"/>
    <w:rsid w:val="00C548D3"/>
    <w:rsid w:val="00C57734"/>
    <w:rsid w:val="00C60CDD"/>
    <w:rsid w:val="00C7072A"/>
    <w:rsid w:val="00C71DFB"/>
    <w:rsid w:val="00C7454D"/>
    <w:rsid w:val="00C7654D"/>
    <w:rsid w:val="00C856E5"/>
    <w:rsid w:val="00C90474"/>
    <w:rsid w:val="00C909B8"/>
    <w:rsid w:val="00C95E41"/>
    <w:rsid w:val="00C964D4"/>
    <w:rsid w:val="00CA1774"/>
    <w:rsid w:val="00CB56ED"/>
    <w:rsid w:val="00CB6010"/>
    <w:rsid w:val="00CD6825"/>
    <w:rsid w:val="00CE4981"/>
    <w:rsid w:val="00CE5D59"/>
    <w:rsid w:val="00CF1191"/>
    <w:rsid w:val="00CF4DD6"/>
    <w:rsid w:val="00CF6B7E"/>
    <w:rsid w:val="00CF6E54"/>
    <w:rsid w:val="00CF751F"/>
    <w:rsid w:val="00CF7F65"/>
    <w:rsid w:val="00D043DE"/>
    <w:rsid w:val="00D146B7"/>
    <w:rsid w:val="00D22549"/>
    <w:rsid w:val="00D236EB"/>
    <w:rsid w:val="00D256D0"/>
    <w:rsid w:val="00D2608D"/>
    <w:rsid w:val="00D2682D"/>
    <w:rsid w:val="00D35846"/>
    <w:rsid w:val="00D44E20"/>
    <w:rsid w:val="00D626DF"/>
    <w:rsid w:val="00D636B7"/>
    <w:rsid w:val="00D64A3C"/>
    <w:rsid w:val="00D664E5"/>
    <w:rsid w:val="00D7034E"/>
    <w:rsid w:val="00D707B0"/>
    <w:rsid w:val="00D71FA6"/>
    <w:rsid w:val="00D72110"/>
    <w:rsid w:val="00D802F6"/>
    <w:rsid w:val="00D80972"/>
    <w:rsid w:val="00D86116"/>
    <w:rsid w:val="00D91755"/>
    <w:rsid w:val="00DA0FAC"/>
    <w:rsid w:val="00DB1F06"/>
    <w:rsid w:val="00DC0CA8"/>
    <w:rsid w:val="00DC2139"/>
    <w:rsid w:val="00DC4C83"/>
    <w:rsid w:val="00DD46B2"/>
    <w:rsid w:val="00DD7B44"/>
    <w:rsid w:val="00DE0B20"/>
    <w:rsid w:val="00DE2D67"/>
    <w:rsid w:val="00DE4E0B"/>
    <w:rsid w:val="00DF02A0"/>
    <w:rsid w:val="00DF1ACD"/>
    <w:rsid w:val="00DF3FA2"/>
    <w:rsid w:val="00E0006C"/>
    <w:rsid w:val="00E03BD6"/>
    <w:rsid w:val="00E064C0"/>
    <w:rsid w:val="00E10154"/>
    <w:rsid w:val="00E106D0"/>
    <w:rsid w:val="00E11367"/>
    <w:rsid w:val="00E126B1"/>
    <w:rsid w:val="00E14D26"/>
    <w:rsid w:val="00E17BA3"/>
    <w:rsid w:val="00E211C2"/>
    <w:rsid w:val="00E24556"/>
    <w:rsid w:val="00E3225D"/>
    <w:rsid w:val="00E35A03"/>
    <w:rsid w:val="00E506D6"/>
    <w:rsid w:val="00E52752"/>
    <w:rsid w:val="00E5356D"/>
    <w:rsid w:val="00E54FD3"/>
    <w:rsid w:val="00E57F40"/>
    <w:rsid w:val="00E622E1"/>
    <w:rsid w:val="00E63B34"/>
    <w:rsid w:val="00E71C34"/>
    <w:rsid w:val="00E72BAA"/>
    <w:rsid w:val="00E73E82"/>
    <w:rsid w:val="00E743C9"/>
    <w:rsid w:val="00E74C38"/>
    <w:rsid w:val="00E75243"/>
    <w:rsid w:val="00E837A2"/>
    <w:rsid w:val="00E95049"/>
    <w:rsid w:val="00E954F6"/>
    <w:rsid w:val="00E973E3"/>
    <w:rsid w:val="00EA77AA"/>
    <w:rsid w:val="00EB32B4"/>
    <w:rsid w:val="00EC5346"/>
    <w:rsid w:val="00EC7A34"/>
    <w:rsid w:val="00EC7A53"/>
    <w:rsid w:val="00ED3758"/>
    <w:rsid w:val="00ED4C2E"/>
    <w:rsid w:val="00ED7A84"/>
    <w:rsid w:val="00EE04FC"/>
    <w:rsid w:val="00EE172B"/>
    <w:rsid w:val="00EE3791"/>
    <w:rsid w:val="00EE5A03"/>
    <w:rsid w:val="00EE715E"/>
    <w:rsid w:val="00EF0503"/>
    <w:rsid w:val="00EF51F9"/>
    <w:rsid w:val="00F02A67"/>
    <w:rsid w:val="00F0307A"/>
    <w:rsid w:val="00F03877"/>
    <w:rsid w:val="00F122F1"/>
    <w:rsid w:val="00F1279F"/>
    <w:rsid w:val="00F15F79"/>
    <w:rsid w:val="00F17CC1"/>
    <w:rsid w:val="00F21BEE"/>
    <w:rsid w:val="00F23AC6"/>
    <w:rsid w:val="00F25C03"/>
    <w:rsid w:val="00F469DD"/>
    <w:rsid w:val="00F56AC8"/>
    <w:rsid w:val="00F57C56"/>
    <w:rsid w:val="00F61E25"/>
    <w:rsid w:val="00F671FE"/>
    <w:rsid w:val="00F84DAB"/>
    <w:rsid w:val="00F8535B"/>
    <w:rsid w:val="00F90DA0"/>
    <w:rsid w:val="00F9107B"/>
    <w:rsid w:val="00F91CCF"/>
    <w:rsid w:val="00FA0BE7"/>
    <w:rsid w:val="00FA2E2E"/>
    <w:rsid w:val="00FA3DB9"/>
    <w:rsid w:val="00FA56D9"/>
    <w:rsid w:val="00FA5EE3"/>
    <w:rsid w:val="00FA7A3B"/>
    <w:rsid w:val="00FB411E"/>
    <w:rsid w:val="00FC5944"/>
    <w:rsid w:val="00FE0678"/>
    <w:rsid w:val="00FE310E"/>
    <w:rsid w:val="00FE723F"/>
    <w:rsid w:val="00FE776D"/>
    <w:rsid w:val="00FF1993"/>
    <w:rsid w:val="00FF3DF8"/>
  </w:rsids>
  <m:mathPr>
    <m:mathFont m:val="Ace Crikey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951" fill="f" fillcolor="white" strokecolor="none [3213]">
      <v:fill color="white" on="f"/>
      <v:stroke color="none [3213]" weight=".5pt"/>
      <v:textbox inset="0,0,0,0"/>
      <o:colormenu v:ext="edit" fillcolor="none [3213]"/>
    </o:shapedefaults>
    <o:shapelayout v:ext="edit">
      <o:idmap v:ext="edit" data="1,6"/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11"/>
        <o:entry new="13" old="11"/>
        <o:entry new="14" old="0"/>
        <o:entry new="15" old="0"/>
        <o:entry new="16" old="0"/>
        <o:entry new="17" old="16"/>
        <o:entry new="18" old="17"/>
        <o:entry new="19" old="17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34"/>
        <o:entry new="36" old="34"/>
        <o:entry new="37" old="0"/>
        <o:entry new="38" old="37"/>
        <o:entry new="39" old="0"/>
        <o:entry new="40" old="39"/>
        <o:entry new="41" old="0"/>
        <o:entry new="42" old="41"/>
        <o:entry new="43" old="0"/>
        <o:entry new="44" old="0"/>
        <o:entry new="45" old="0"/>
        <o:entry new="46" old="44"/>
        <o:entry new="47" old="0"/>
        <o:entry new="48" old="0"/>
        <o:entry new="49" old="48"/>
        <o:entry new="50" old="0"/>
        <o:entry new="51" old="0"/>
        <o:entry new="52" old="0"/>
        <o:entry new="53" old="0"/>
        <o:entry new="54" old="0"/>
        <o:entry new="55" old="0"/>
        <o:entry new="56" old="0"/>
        <o:entry new="57" old="0"/>
        <o:entry new="58" old="0"/>
        <o:entry new="59" old="0"/>
        <o:entry new="60" old="0"/>
        <o:entry new="61" old="0"/>
        <o:entry new="62" old="0"/>
        <o:entry new="63" old="62"/>
        <o:entry new="64" old="0"/>
        <o:entry new="65" old="0"/>
        <o:entry new="66" old="0"/>
        <o:entry new="67" old="66"/>
        <o:entry new="68" old="0"/>
        <o:entry new="69" old="0"/>
        <o:entry new="70" old="69"/>
        <o:entry new="71" old="0"/>
        <o:entry new="72" old="71"/>
      </o:regrouptable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/>
  <w:style w:type="paragraph" w:default="1" w:styleId="Normal">
    <w:name w:val="Normal"/>
    <w:qFormat/>
    <w:rsid w:val="00771B42"/>
    <w:rPr>
      <w:rFonts w:ascii="Arial Narrow" w:hAnsi="Arial Narrow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uiPriority w:val="34"/>
    <w:qFormat/>
    <w:rsid w:val="00606F26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606F26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semiHidden/>
    <w:unhideWhenUsed/>
    <w:rsid w:val="009F5F7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F5F78"/>
    <w:rPr>
      <w:rFonts w:ascii="Arial Narrow" w:hAnsi="Arial Narrow"/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9F5F7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F5F78"/>
    <w:rPr>
      <w:rFonts w:ascii="Arial Narrow" w:hAnsi="Arial Narrow"/>
      <w:sz w:val="24"/>
      <w:szCs w:val="24"/>
    </w:rPr>
  </w:style>
  <w:style w:type="paragraph" w:customStyle="1" w:styleId="nylessonSFinsertnumber">
    <w:name w:val="ny lesson SF insert number"/>
    <w:basedOn w:val="Normal"/>
    <w:qFormat/>
    <w:rsid w:val="00165A1E"/>
    <w:pPr>
      <w:widowControl w:val="0"/>
      <w:spacing w:before="60" w:after="60" w:line="252" w:lineRule="auto"/>
      <w:ind w:left="1224" w:right="864" w:hanging="360"/>
    </w:pPr>
    <w:rPr>
      <w:rFonts w:ascii="Calibri" w:eastAsia="Myriad Pro" w:hAnsi="Calibri" w:cs="Myriad Pro"/>
      <w:b/>
      <w:color w:val="231F20"/>
      <w:sz w:val="16"/>
      <w:szCs w:val="18"/>
    </w:rPr>
  </w:style>
  <w:style w:type="paragraph" w:customStyle="1" w:styleId="ny-lesson-paragraph">
    <w:name w:val="ny-lesson-paragraph"/>
    <w:basedOn w:val="Normal"/>
    <w:link w:val="ny-lesson-paragraphChar"/>
    <w:qFormat/>
    <w:rsid w:val="007F2BAE"/>
    <w:pPr>
      <w:widowControl w:val="0"/>
      <w:spacing w:before="120" w:after="120" w:line="252" w:lineRule="auto"/>
    </w:pPr>
    <w:rPr>
      <w:rFonts w:ascii="Calibri" w:eastAsia="Myriad Pro" w:hAnsi="Calibri" w:cs="Myriad Pro"/>
      <w:color w:val="231F20"/>
      <w:sz w:val="20"/>
      <w:szCs w:val="22"/>
    </w:rPr>
  </w:style>
  <w:style w:type="character" w:customStyle="1" w:styleId="ny-lesson-paragraphChar">
    <w:name w:val="ny-lesson-paragraph Char"/>
    <w:basedOn w:val="DefaultParagraphFont"/>
    <w:link w:val="ny-lesson-paragraph"/>
    <w:rsid w:val="007F2BAE"/>
    <w:rPr>
      <w:rFonts w:ascii="Calibri" w:eastAsia="Myriad Pro" w:hAnsi="Calibri" w:cs="Myriad Pro"/>
      <w:color w:val="231F20"/>
      <w:sz w:val="20"/>
      <w:szCs w:val="22"/>
    </w:rPr>
  </w:style>
  <w:style w:type="paragraph" w:customStyle="1" w:styleId="ny-lesson-SFinsert">
    <w:name w:val="ny-lesson-SF insert"/>
    <w:basedOn w:val="ny-lesson-paragraph"/>
    <w:link w:val="ny-lesson-SFinsertChar"/>
    <w:qFormat/>
    <w:rsid w:val="007F2BAE"/>
    <w:pPr>
      <w:ind w:left="864" w:right="864"/>
    </w:pPr>
    <w:rPr>
      <w:b/>
      <w:sz w:val="16"/>
      <w:szCs w:val="18"/>
    </w:rPr>
  </w:style>
  <w:style w:type="character" w:customStyle="1" w:styleId="ny-lesson-SFinsertChar">
    <w:name w:val="ny-lesson-SF insert Char"/>
    <w:basedOn w:val="ny-lesson-paragraphChar"/>
    <w:link w:val="ny-lesson-SFinsert"/>
    <w:rsid w:val="007F2BAE"/>
    <w:rPr>
      <w:b/>
      <w:sz w:val="16"/>
      <w:szCs w:val="18"/>
    </w:rPr>
  </w:style>
  <w:style w:type="paragraph" w:customStyle="1" w:styleId="ny-lesson-SFinsert-response">
    <w:name w:val="ny-lesson-SF insert-response"/>
    <w:basedOn w:val="ny-lesson-paragraph"/>
    <w:link w:val="ny-lesson-SFinsert-responseChar"/>
    <w:qFormat/>
    <w:rsid w:val="007F2BAE"/>
    <w:pPr>
      <w:ind w:left="864" w:right="864"/>
    </w:pPr>
    <w:rPr>
      <w:b/>
      <w:i/>
      <w:color w:val="005A76"/>
      <w:sz w:val="16"/>
      <w:szCs w:val="18"/>
    </w:rPr>
  </w:style>
  <w:style w:type="character" w:customStyle="1" w:styleId="ny-lesson-SFinsert-responseChar">
    <w:name w:val="ny-lesson-SF insert-response Char"/>
    <w:basedOn w:val="ny-lesson-paragraphChar"/>
    <w:link w:val="ny-lesson-SFinsert-response"/>
    <w:rsid w:val="007F2BAE"/>
    <w:rPr>
      <w:b/>
      <w:i/>
      <w:color w:val="005A76"/>
      <w:sz w:val="16"/>
      <w:szCs w:val="18"/>
    </w:rPr>
  </w:style>
  <w:style w:type="paragraph" w:customStyle="1" w:styleId="ny-lesson-hdr-1">
    <w:name w:val="ny-lesson-hdr-1"/>
    <w:next w:val="ny-lesson-paragraph"/>
    <w:link w:val="ny-lesson-hdr-1Char"/>
    <w:qFormat/>
    <w:rsid w:val="00554C3D"/>
    <w:pPr>
      <w:widowControl w:val="0"/>
      <w:spacing w:before="120" w:after="120" w:line="252" w:lineRule="auto"/>
    </w:pPr>
    <w:rPr>
      <w:rFonts w:ascii="Calibri Bold" w:eastAsia="Myriad Pro" w:hAnsi="Calibri Bold" w:cs="Myriad Pro"/>
      <w:b/>
      <w:color w:val="231F20"/>
      <w:sz w:val="22"/>
      <w:szCs w:val="22"/>
    </w:rPr>
  </w:style>
  <w:style w:type="character" w:customStyle="1" w:styleId="ny-lesson-hdr-1Char">
    <w:name w:val="ny-lesson-hdr-1 Char"/>
    <w:basedOn w:val="DefaultParagraphFont"/>
    <w:link w:val="ny-lesson-hdr-1"/>
    <w:rsid w:val="00554C3D"/>
    <w:rPr>
      <w:rFonts w:ascii="Calibri Bold" w:eastAsia="Myriad Pro" w:hAnsi="Calibri Bold" w:cs="Myriad Pro"/>
      <w:b/>
      <w:color w:val="231F20"/>
      <w:sz w:val="22"/>
      <w:szCs w:val="22"/>
    </w:rPr>
  </w:style>
  <w:style w:type="paragraph" w:customStyle="1" w:styleId="ny-lesson-SFinsert-number-list">
    <w:name w:val="ny-lesson-SF insert-number-list"/>
    <w:basedOn w:val="Normal"/>
    <w:link w:val="ny-lesson-SFinsert-number-listChar"/>
    <w:qFormat/>
    <w:rsid w:val="00554C3D"/>
    <w:pPr>
      <w:widowControl w:val="0"/>
      <w:numPr>
        <w:numId w:val="4"/>
      </w:numPr>
      <w:spacing w:before="60" w:after="60" w:line="252" w:lineRule="auto"/>
      <w:ind w:right="864"/>
    </w:pPr>
    <w:rPr>
      <w:rFonts w:ascii="Calibri" w:eastAsia="Myriad Pro" w:hAnsi="Calibri" w:cs="Myriad Pro"/>
      <w:b/>
      <w:color w:val="231F20"/>
      <w:sz w:val="16"/>
      <w:szCs w:val="18"/>
    </w:rPr>
  </w:style>
  <w:style w:type="character" w:customStyle="1" w:styleId="ny-lesson-SFinsert-number-listChar">
    <w:name w:val="ny-lesson-SF insert-number-list Char"/>
    <w:basedOn w:val="DefaultParagraphFont"/>
    <w:link w:val="ny-lesson-SFinsert-number-list"/>
    <w:rsid w:val="00554C3D"/>
    <w:rPr>
      <w:rFonts w:ascii="Calibri" w:eastAsia="Myriad Pro" w:hAnsi="Calibri" w:cs="Myriad Pro"/>
      <w:b/>
      <w:color w:val="231F20"/>
      <w:sz w:val="16"/>
      <w:szCs w:val="18"/>
    </w:rPr>
  </w:style>
  <w:style w:type="table" w:styleId="TableGrid">
    <w:name w:val="Table Grid"/>
    <w:basedOn w:val="TableNormal"/>
    <w:uiPriority w:val="59"/>
    <w:rsid w:val="00397884"/>
    <w:rPr>
      <w:sz w:val="20"/>
      <w:szCs w:val="20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C13D97"/>
    <w:pPr>
      <w:widowControl w:val="0"/>
      <w:autoSpaceDE w:val="0"/>
      <w:autoSpaceDN w:val="0"/>
      <w:adjustRightInd w:val="0"/>
    </w:pPr>
    <w:rPr>
      <w:rFonts w:ascii="Calibri" w:hAnsi="Calibri" w:cs="Calibri"/>
      <w:color w:val="000000"/>
    </w:rPr>
  </w:style>
  <w:style w:type="paragraph" w:customStyle="1" w:styleId="ny-lesson-numbering">
    <w:name w:val="ny-lesson-numbering"/>
    <w:basedOn w:val="Normal"/>
    <w:link w:val="ny-lesson-numberingChar"/>
    <w:qFormat/>
    <w:rsid w:val="00997DA1"/>
    <w:pPr>
      <w:widowControl w:val="0"/>
      <w:numPr>
        <w:numId w:val="10"/>
      </w:numPr>
      <w:tabs>
        <w:tab w:val="left" w:pos="403"/>
      </w:tabs>
      <w:spacing w:before="60" w:after="60" w:line="252" w:lineRule="auto"/>
    </w:pPr>
    <w:rPr>
      <w:rFonts w:ascii="Calibri" w:eastAsia="Myriad Pro" w:hAnsi="Calibri" w:cs="Myriad Pro"/>
      <w:color w:val="231F20"/>
      <w:sz w:val="20"/>
      <w:szCs w:val="22"/>
    </w:rPr>
  </w:style>
  <w:style w:type="numbering" w:customStyle="1" w:styleId="ny-lesson-numbered-list">
    <w:name w:val="ny-lesson-numbered-list"/>
    <w:uiPriority w:val="99"/>
    <w:rsid w:val="00997DA1"/>
    <w:pPr>
      <w:numPr>
        <w:numId w:val="9"/>
      </w:numPr>
    </w:pPr>
  </w:style>
  <w:style w:type="character" w:customStyle="1" w:styleId="ny-lesson-numberingChar">
    <w:name w:val="ny-lesson-numbering Char"/>
    <w:basedOn w:val="DefaultParagraphFont"/>
    <w:link w:val="ny-lesson-numbering"/>
    <w:rsid w:val="00997DA1"/>
    <w:rPr>
      <w:rFonts w:ascii="Calibri" w:eastAsia="Myriad Pro" w:hAnsi="Calibri" w:cs="Myriad Pro"/>
      <w:color w:val="231F20"/>
      <w:sz w:val="20"/>
      <w:szCs w:val="22"/>
    </w:rPr>
  </w:style>
  <w:style w:type="character" w:styleId="FollowedHyperlink">
    <w:name w:val="FollowedHyperlink"/>
    <w:basedOn w:val="DefaultParagraphFont"/>
    <w:rsid w:val="007543D7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7635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20" Type="http://schemas.openxmlformats.org/officeDocument/2006/relationships/image" Target="media/image11.png"/><Relationship Id="rId21" Type="http://schemas.openxmlformats.org/officeDocument/2006/relationships/image" Target="media/image12.pict"/><Relationship Id="rId22" Type="http://schemas.openxmlformats.org/officeDocument/2006/relationships/oleObject" Target="embeddings/oleObject5.bin"/><Relationship Id="rId23" Type="http://schemas.openxmlformats.org/officeDocument/2006/relationships/image" Target="media/image13.png"/><Relationship Id="rId24" Type="http://schemas.openxmlformats.org/officeDocument/2006/relationships/image" Target="media/image14.png"/><Relationship Id="rId25" Type="http://schemas.openxmlformats.org/officeDocument/2006/relationships/image" Target="media/image15.pict"/><Relationship Id="rId26" Type="http://schemas.openxmlformats.org/officeDocument/2006/relationships/oleObject" Target="embeddings/oleObject6.bin"/><Relationship Id="rId27" Type="http://schemas.openxmlformats.org/officeDocument/2006/relationships/image" Target="media/image16.png"/><Relationship Id="rId28" Type="http://schemas.openxmlformats.org/officeDocument/2006/relationships/image" Target="media/image17.pict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8.png"/><Relationship Id="rId31" Type="http://schemas.openxmlformats.org/officeDocument/2006/relationships/image" Target="media/image19.pict"/><Relationship Id="rId32" Type="http://schemas.openxmlformats.org/officeDocument/2006/relationships/oleObject" Target="embeddings/oleObject8.bin"/><Relationship Id="rId9" Type="http://schemas.openxmlformats.org/officeDocument/2006/relationships/image" Target="media/image3.png"/><Relationship Id="rId6" Type="http://schemas.openxmlformats.org/officeDocument/2006/relationships/image" Target="media/image1.png"/><Relationship Id="rId7" Type="http://schemas.openxmlformats.org/officeDocument/2006/relationships/image" Target="media/image2.pict"/><Relationship Id="rId8" Type="http://schemas.openxmlformats.org/officeDocument/2006/relationships/oleObject" Target="embeddings/oleObject1.bin"/><Relationship Id="rId33" Type="http://schemas.openxmlformats.org/officeDocument/2006/relationships/image" Target="media/image20.png"/><Relationship Id="rId34" Type="http://schemas.openxmlformats.org/officeDocument/2006/relationships/image" Target="media/image21.png"/><Relationship Id="rId35" Type="http://schemas.openxmlformats.org/officeDocument/2006/relationships/image" Target="media/image22.png"/><Relationship Id="rId36" Type="http://schemas.openxmlformats.org/officeDocument/2006/relationships/image" Target="media/image23.png"/><Relationship Id="rId10" Type="http://schemas.openxmlformats.org/officeDocument/2006/relationships/image" Target="media/image4.pict"/><Relationship Id="rId11" Type="http://schemas.openxmlformats.org/officeDocument/2006/relationships/oleObject" Target="embeddings/oleObject2.bin"/><Relationship Id="rId12" Type="http://schemas.openxmlformats.org/officeDocument/2006/relationships/image" Target="media/image5.png"/><Relationship Id="rId13" Type="http://schemas.openxmlformats.org/officeDocument/2006/relationships/image" Target="media/image6.pict"/><Relationship Id="rId14" Type="http://schemas.openxmlformats.org/officeDocument/2006/relationships/oleObject" Target="embeddings/oleObject3.bin"/><Relationship Id="rId15" Type="http://schemas.openxmlformats.org/officeDocument/2006/relationships/image" Target="media/image7.png"/><Relationship Id="rId16" Type="http://schemas.openxmlformats.org/officeDocument/2006/relationships/image" Target="media/image8.pict"/><Relationship Id="rId17" Type="http://schemas.openxmlformats.org/officeDocument/2006/relationships/oleObject" Target="embeddings/oleObject4.bin"/><Relationship Id="rId18" Type="http://schemas.openxmlformats.org/officeDocument/2006/relationships/image" Target="media/image9.png"/><Relationship Id="rId19" Type="http://schemas.openxmlformats.org/officeDocument/2006/relationships/image" Target="media/image10.emf"/><Relationship Id="rId37" Type="http://schemas.openxmlformats.org/officeDocument/2006/relationships/image" Target="media/image24.png"/><Relationship Id="rId38" Type="http://schemas.openxmlformats.org/officeDocument/2006/relationships/image" Target="media/image25.emf"/><Relationship Id="rId39" Type="http://schemas.openxmlformats.org/officeDocument/2006/relationships/image" Target="media/image26.png"/><Relationship Id="rId40" Type="http://schemas.openxmlformats.org/officeDocument/2006/relationships/image" Target="media/image27.png"/><Relationship Id="rId41" Type="http://schemas.openxmlformats.org/officeDocument/2006/relationships/image" Target="media/image28.png"/><Relationship Id="rId42" Type="http://schemas.openxmlformats.org/officeDocument/2006/relationships/image" Target="media/image29.png"/><Relationship Id="rId43" Type="http://schemas.openxmlformats.org/officeDocument/2006/relationships/image" Target="media/image30.png"/><Relationship Id="rId44" Type="http://schemas.openxmlformats.org/officeDocument/2006/relationships/image" Target="media/image31.png"/><Relationship Id="rId4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02B6E3B-AFF7-204A-92A7-AE92E5919B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</TotalTime>
  <Pages>4</Pages>
  <Words>1370</Words>
  <Characters>7814</Characters>
  <Application>Microsoft Macintosh Word</Application>
  <DocSecurity>0</DocSecurity>
  <Lines>65</Lines>
  <Paragraphs>15</Paragraphs>
  <ScaleCrop>false</ScaleCrop>
  <Company>teacher</Company>
  <LinksUpToDate>false</LinksUpToDate>
  <CharactersWithSpaces>95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ra Lomac</dc:creator>
  <cp:keywords/>
  <cp:lastModifiedBy>Lara Lomac</cp:lastModifiedBy>
  <cp:revision>21</cp:revision>
  <cp:lastPrinted>2013-10-31T04:28:00Z</cp:lastPrinted>
  <dcterms:created xsi:type="dcterms:W3CDTF">2013-10-29T03:12:00Z</dcterms:created>
  <dcterms:modified xsi:type="dcterms:W3CDTF">2013-10-31T09:45:00Z</dcterms:modified>
</cp:coreProperties>
</file>